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17EA75" w14:textId="77777777" w:rsidR="0035449E" w:rsidRDefault="009314DE" w:rsidP="0035449E">
      <w:pPr>
        <w:pStyle w:val="2"/>
        <w:spacing w:before="0"/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</w:t>
      </w:r>
    </w:p>
    <w:p w14:paraId="5234D87F" w14:textId="1ECA6272" w:rsidR="0035449E" w:rsidRDefault="009314DE" w:rsidP="0035449E">
      <w:pPr>
        <w:pStyle w:val="2"/>
        <w:spacing w:before="0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(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Московский Энергетический Институт)</w:t>
      </w:r>
    </w:p>
    <w:p w14:paraId="552F7C37" w14:textId="77777777" w:rsidR="0035449E" w:rsidRPr="0035449E" w:rsidRDefault="0035449E" w:rsidP="0035449E"/>
    <w:p w14:paraId="17F2FC3B" w14:textId="77777777" w:rsidR="009314DE" w:rsidRPr="00E77519" w:rsidRDefault="00E77519" w:rsidP="00E77519">
      <w:pPr>
        <w:rPr>
          <w:b/>
          <w:sz w:val="32"/>
        </w:rPr>
      </w:pPr>
      <w:r w:rsidRPr="00E77519">
        <w:rPr>
          <w:b/>
          <w:sz w:val="32"/>
        </w:rPr>
        <w:t>Кафедра математического и компьютерного моделирования</w:t>
      </w:r>
    </w:p>
    <w:p w14:paraId="5FC318DB" w14:textId="42DEB668" w:rsid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14:paraId="75087CB9" w14:textId="61A5AB8F" w:rsidR="00CB0F76" w:rsidRDefault="00CB0F76" w:rsidP="00CB0F76"/>
    <w:p w14:paraId="2BB36B96" w14:textId="77777777" w:rsidR="00CB0F76" w:rsidRPr="00CB0F76" w:rsidRDefault="00CB0F76" w:rsidP="00CB0F76"/>
    <w:p w14:paraId="5A9D76F4" w14:textId="77777777"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Численные методы</w:t>
      </w:r>
    </w:p>
    <w:p w14:paraId="22258A3D" w14:textId="6BB4DD66" w:rsidR="00EE0802" w:rsidRDefault="009314DE" w:rsidP="00EE0802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Лабораторная работа №</w:t>
      </w:r>
      <w:r w:rsidR="003B7469" w:rsidRPr="003B7469">
        <w:rPr>
          <w:rFonts w:asciiTheme="minorHAnsi" w:hAnsiTheme="minorHAnsi" w:cstheme="minorHAnsi"/>
          <w:color w:val="000000"/>
          <w:sz w:val="32"/>
          <w:szCs w:val="32"/>
        </w:rPr>
        <w:t>7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:</w:t>
      </w:r>
    </w:p>
    <w:p w14:paraId="149E8320" w14:textId="77777777" w:rsidR="003B7469" w:rsidRPr="003B7469" w:rsidRDefault="003B7469" w:rsidP="003B7469"/>
    <w:p w14:paraId="4A16FF8B" w14:textId="473231FF" w:rsidR="00EE0802" w:rsidRPr="003B7469" w:rsidRDefault="0035449E" w:rsidP="003B7469">
      <w:pPr>
        <w:rPr>
          <w:b/>
          <w:sz w:val="32"/>
        </w:rPr>
      </w:pPr>
      <w:r w:rsidRPr="003B7469">
        <w:rPr>
          <w:b/>
          <w:sz w:val="32"/>
        </w:rPr>
        <w:t>«</w:t>
      </w:r>
      <w:r w:rsidR="003B7469" w:rsidRPr="003B7469">
        <w:rPr>
          <w:b/>
          <w:sz w:val="32"/>
        </w:rPr>
        <w:t xml:space="preserve">ЧИСЛЕННОЕ РЕШЕНИЕ ЗАДАЧИ </w:t>
      </w:r>
      <w:proofErr w:type="gramStart"/>
      <w:r w:rsidR="003B7469" w:rsidRPr="003B7469">
        <w:rPr>
          <w:b/>
          <w:sz w:val="32"/>
        </w:rPr>
        <w:t>КОШИ  ДЛЯ</w:t>
      </w:r>
      <w:proofErr w:type="gramEnd"/>
      <w:r w:rsidR="003B7469" w:rsidRPr="003B7469">
        <w:rPr>
          <w:b/>
          <w:sz w:val="32"/>
        </w:rPr>
        <w:t xml:space="preserve"> СИСТЕМ ОДУ</w:t>
      </w:r>
      <w:r w:rsidRPr="003B7469">
        <w:rPr>
          <w:b/>
          <w:sz w:val="32"/>
        </w:rPr>
        <w:t>»</w:t>
      </w:r>
    </w:p>
    <w:p w14:paraId="42ADDB6C" w14:textId="1534FD29" w:rsidR="009314DE" w:rsidRPr="009314DE" w:rsidRDefault="009314DE" w:rsidP="00EE0802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14:paraId="22C7A184" w14:textId="77777777" w:rsidR="009314DE" w:rsidRDefault="009314DE" w:rsidP="009314DE"/>
    <w:p w14:paraId="1BA61905" w14:textId="77777777" w:rsidR="009314DE" w:rsidRDefault="009314DE" w:rsidP="00EE0802"/>
    <w:p w14:paraId="4E1A8585" w14:textId="77777777" w:rsidR="009314DE" w:rsidRDefault="009314DE" w:rsidP="009314DE">
      <w:pPr>
        <w:jc w:val="right"/>
      </w:pPr>
    </w:p>
    <w:p w14:paraId="6A811BB3" w14:textId="77777777" w:rsidR="009314DE" w:rsidRDefault="009314DE" w:rsidP="009314DE">
      <w:pPr>
        <w:jc w:val="right"/>
      </w:pPr>
    </w:p>
    <w:p w14:paraId="7610A0CE" w14:textId="77777777" w:rsidR="009314DE" w:rsidRDefault="009314DE" w:rsidP="009314DE">
      <w:pPr>
        <w:jc w:val="right"/>
      </w:pPr>
    </w:p>
    <w:p w14:paraId="76F5E58F" w14:textId="77777777" w:rsidR="009314DE" w:rsidRDefault="009314DE" w:rsidP="009314DE">
      <w:pPr>
        <w:jc w:val="right"/>
      </w:pPr>
    </w:p>
    <w:p w14:paraId="32FB3C7F" w14:textId="77777777" w:rsidR="00AB1795" w:rsidRDefault="00AB1795" w:rsidP="0035449E"/>
    <w:p w14:paraId="6B4CB4A4" w14:textId="77777777" w:rsidR="009314DE" w:rsidRDefault="009314DE" w:rsidP="009314DE">
      <w:pPr>
        <w:jc w:val="right"/>
      </w:pPr>
      <w:r w:rsidRPr="00AB1795">
        <w:rPr>
          <w:i/>
        </w:rPr>
        <w:t>Выполнил:</w:t>
      </w:r>
      <w:r>
        <w:t xml:space="preserve"> Солонин Е. В.</w:t>
      </w:r>
      <w:r w:rsidRPr="009314DE">
        <w:t xml:space="preserve"> </w:t>
      </w:r>
      <w:r>
        <w:t>А-14-19</w:t>
      </w:r>
    </w:p>
    <w:p w14:paraId="78BAF5FB" w14:textId="77777777" w:rsidR="009314DE" w:rsidRPr="00774F79" w:rsidRDefault="009314DE" w:rsidP="009314DE">
      <w:pPr>
        <w:jc w:val="right"/>
      </w:pPr>
      <w:r w:rsidRPr="00AB1795">
        <w:rPr>
          <w:i/>
        </w:rPr>
        <w:t>Преподаватель:</w:t>
      </w:r>
      <w:r>
        <w:t xml:space="preserve"> Амосова О. А.</w:t>
      </w:r>
    </w:p>
    <w:p w14:paraId="377B8882" w14:textId="77777777" w:rsidR="009314DE" w:rsidRPr="00774F79" w:rsidRDefault="009314DE" w:rsidP="009314DE">
      <w:pPr>
        <w:jc w:val="right"/>
      </w:pPr>
      <w:r>
        <w:t xml:space="preserve">Вариант </w:t>
      </w:r>
      <w:r w:rsidR="00A65528">
        <w:t>41</w:t>
      </w:r>
    </w:p>
    <w:p w14:paraId="1930B37A" w14:textId="77777777" w:rsidR="00DD08D2" w:rsidRDefault="00DD08D2" w:rsidP="009314DE"/>
    <w:p w14:paraId="7C621766" w14:textId="77777777" w:rsidR="00AB1795" w:rsidRDefault="00AB1795" w:rsidP="009314DE"/>
    <w:p w14:paraId="5A289A37" w14:textId="77777777" w:rsidR="00AB1795" w:rsidRDefault="00AB1795" w:rsidP="009314DE"/>
    <w:p w14:paraId="62B11B0D" w14:textId="77777777" w:rsidR="00AB1795" w:rsidRDefault="00AB1795" w:rsidP="009314DE"/>
    <w:p w14:paraId="3F67B137" w14:textId="22938775" w:rsidR="00AB1795" w:rsidRDefault="00AB1795" w:rsidP="009314DE"/>
    <w:p w14:paraId="10C049E8" w14:textId="3BDFF7D0" w:rsidR="002326F5" w:rsidRDefault="002326F5" w:rsidP="009314DE"/>
    <w:p w14:paraId="113E0E03" w14:textId="77777777" w:rsidR="002326F5" w:rsidRDefault="002326F5" w:rsidP="009314DE"/>
    <w:p w14:paraId="08066F9D" w14:textId="4AC36176" w:rsidR="00AB1795" w:rsidRDefault="00AB1795" w:rsidP="00AB1795">
      <w:pPr>
        <w:jc w:val="center"/>
      </w:pPr>
      <w:r>
        <w:t>2021 Москва</w:t>
      </w:r>
    </w:p>
    <w:p w14:paraId="79F48B56" w14:textId="77777777" w:rsidR="00AB1795" w:rsidRPr="006B5EEA" w:rsidRDefault="00AB1795" w:rsidP="00AB1795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 задачи:</w:t>
      </w:r>
    </w:p>
    <w:p w14:paraId="0F6A8F81" w14:textId="77777777" w:rsidR="003B7469" w:rsidRPr="003B7469" w:rsidRDefault="003B7469" w:rsidP="003B7469">
      <w:pPr>
        <w:rPr>
          <w:rFonts w:ascii="Consolas" w:hAnsi="Consolas"/>
          <w:b/>
        </w:rPr>
      </w:pPr>
      <w:r w:rsidRPr="003B7469">
        <w:rPr>
          <w:rFonts w:ascii="Consolas" w:hAnsi="Consolas"/>
          <w:b/>
        </w:rPr>
        <w:t xml:space="preserve">Задача 7.1.  </w:t>
      </w:r>
      <w:r w:rsidRPr="003B7469">
        <w:rPr>
          <w:rFonts w:ascii="Consolas" w:hAnsi="Consolas"/>
        </w:rPr>
        <w:t xml:space="preserve">Дана задача Коши для системы двух обыкновенных дифференциальных уравнений </w:t>
      </w:r>
    </w:p>
    <w:p w14:paraId="060FF01B" w14:textId="77777777" w:rsidR="003B7469" w:rsidRPr="003B7469" w:rsidRDefault="003B7469" w:rsidP="003B7469">
      <w:pPr>
        <w:rPr>
          <w:rFonts w:ascii="Consolas" w:hAnsi="Consolas"/>
        </w:rPr>
      </w:pPr>
      <w:r w:rsidRPr="003B7469">
        <w:rPr>
          <w:rFonts w:ascii="Consolas" w:hAnsi="Consolas"/>
        </w:rPr>
        <w:t xml:space="preserve">                            </w:t>
      </w:r>
      <w:r w:rsidRPr="003B7469">
        <w:rPr>
          <w:rFonts w:ascii="Consolas" w:hAnsi="Consolas"/>
          <w:position w:val="-50"/>
          <w:lang w:val="en-US"/>
        </w:rPr>
        <w:object w:dxaOrig="1840" w:dyaOrig="1120" w14:anchorId="165329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92.4pt;height:55.9pt" o:ole="">
            <v:imagedata r:id="rId6" o:title=""/>
          </v:shape>
          <o:OLEObject Type="Embed" ProgID="Equation.3" ShapeID="_x0000_i1072" DrawAspect="Content" ObjectID="_1697555224" r:id="rId7"/>
        </w:object>
      </w:r>
    </w:p>
    <w:p w14:paraId="2C7ADDAD" w14:textId="77777777" w:rsidR="003B7469" w:rsidRPr="003B7469" w:rsidRDefault="003B7469" w:rsidP="003B7469">
      <w:pPr>
        <w:rPr>
          <w:rFonts w:ascii="Consolas" w:hAnsi="Consolas"/>
        </w:rPr>
      </w:pPr>
      <w:r w:rsidRPr="003B7469">
        <w:rPr>
          <w:rFonts w:ascii="Consolas" w:hAnsi="Consolas"/>
        </w:rPr>
        <w:t xml:space="preserve">        ПОРЯДОК   </w:t>
      </w:r>
      <w:proofErr w:type="gramStart"/>
      <w:r w:rsidRPr="003B7469">
        <w:rPr>
          <w:rFonts w:ascii="Consolas" w:hAnsi="Consolas"/>
        </w:rPr>
        <w:t>РЕШЕНИЯ  ЗАДАЧИ</w:t>
      </w:r>
      <w:proofErr w:type="gramEnd"/>
      <w:r w:rsidRPr="003B7469">
        <w:rPr>
          <w:rFonts w:ascii="Consolas" w:hAnsi="Consolas"/>
        </w:rPr>
        <w:t>:</w:t>
      </w:r>
    </w:p>
    <w:p w14:paraId="00971396" w14:textId="7070A1B6" w:rsidR="003B7469" w:rsidRDefault="003B7469" w:rsidP="003B7469">
      <w:pPr>
        <w:pStyle w:val="a4"/>
        <w:numPr>
          <w:ilvl w:val="0"/>
          <w:numId w:val="19"/>
        </w:numPr>
        <w:rPr>
          <w:rFonts w:ascii="Consolas" w:hAnsi="Consolas"/>
        </w:rPr>
      </w:pPr>
      <w:r w:rsidRPr="003B7469">
        <w:rPr>
          <w:rFonts w:ascii="Consolas" w:hAnsi="Consolas"/>
        </w:rPr>
        <w:t xml:space="preserve">Модифицировать программу решения задачи </w:t>
      </w:r>
      <w:proofErr w:type="gramStart"/>
      <w:r w:rsidRPr="003B7469">
        <w:rPr>
          <w:rFonts w:ascii="Consolas" w:hAnsi="Consolas"/>
        </w:rPr>
        <w:t>по  явному</w:t>
      </w:r>
      <w:proofErr w:type="gramEnd"/>
      <w:r w:rsidRPr="003B7469">
        <w:rPr>
          <w:rFonts w:ascii="Consolas" w:hAnsi="Consolas"/>
        </w:rPr>
        <w:t xml:space="preserve"> методу Эйлера из лабораторной работы 6 для решения системы дифференциальных уравнений. Найти приближенное решение задачи Коши с шагом </w:t>
      </w:r>
      <w:r w:rsidRPr="003B7469">
        <w:rPr>
          <w:rFonts w:ascii="Consolas" w:hAnsi="Consolas"/>
          <w:i/>
          <w:lang w:val="en-US"/>
        </w:rPr>
        <w:t>h</w:t>
      </w:r>
      <w:r w:rsidRPr="003B7469">
        <w:rPr>
          <w:rFonts w:ascii="Consolas" w:hAnsi="Consolas"/>
        </w:rPr>
        <w:t>=0.01. на отрезке [0,1]. Оценить величину погрешности по правилу Рунге.</w:t>
      </w:r>
    </w:p>
    <w:p w14:paraId="2BF8C259" w14:textId="77777777" w:rsidR="003B7469" w:rsidRPr="003B7469" w:rsidRDefault="003B7469" w:rsidP="003B7469">
      <w:pPr>
        <w:pStyle w:val="a4"/>
        <w:rPr>
          <w:rFonts w:ascii="Consolas" w:hAnsi="Consolas"/>
        </w:rPr>
      </w:pPr>
    </w:p>
    <w:p w14:paraId="4B2D6BCD" w14:textId="77777777" w:rsidR="003B7469" w:rsidRDefault="003B7469" w:rsidP="003B7469">
      <w:pPr>
        <w:pStyle w:val="a4"/>
        <w:numPr>
          <w:ilvl w:val="0"/>
          <w:numId w:val="19"/>
        </w:numPr>
        <w:rPr>
          <w:rFonts w:ascii="Consolas" w:hAnsi="Consolas"/>
        </w:rPr>
      </w:pPr>
      <w:r w:rsidRPr="003B7469">
        <w:rPr>
          <w:rFonts w:ascii="Consolas" w:hAnsi="Consolas"/>
        </w:rPr>
        <w:t xml:space="preserve">Модифицировать программу решения задачи по индивидуальному </w:t>
      </w:r>
      <w:proofErr w:type="gramStart"/>
      <w:r w:rsidRPr="003B7469">
        <w:rPr>
          <w:rFonts w:ascii="Consolas" w:hAnsi="Consolas"/>
        </w:rPr>
        <w:t>варианту  из</w:t>
      </w:r>
      <w:proofErr w:type="gramEnd"/>
      <w:r w:rsidRPr="003B7469">
        <w:rPr>
          <w:rFonts w:ascii="Consolas" w:hAnsi="Consolas"/>
        </w:rPr>
        <w:t xml:space="preserve"> лабораторной работы 6 для решения  системы дифференциальных уравнений. Найти приближенное решение задачи Коши с шагом </w:t>
      </w:r>
      <w:r w:rsidRPr="003B7469">
        <w:rPr>
          <w:rFonts w:ascii="Consolas" w:hAnsi="Consolas"/>
          <w:i/>
          <w:lang w:val="en-US"/>
        </w:rPr>
        <w:t>h</w:t>
      </w:r>
      <w:r w:rsidRPr="003B7469">
        <w:rPr>
          <w:rFonts w:ascii="Consolas" w:hAnsi="Consolas"/>
        </w:rPr>
        <w:t>=0.01 на отрезке [0,1]. Оценить величину погрешности по правилу Рунге.</w:t>
      </w:r>
    </w:p>
    <w:p w14:paraId="288D749C" w14:textId="77777777" w:rsidR="003B7469" w:rsidRPr="003B7469" w:rsidRDefault="003B7469" w:rsidP="003B7469">
      <w:pPr>
        <w:pStyle w:val="a4"/>
        <w:rPr>
          <w:rFonts w:ascii="Consolas" w:hAnsi="Consolas"/>
        </w:rPr>
      </w:pPr>
    </w:p>
    <w:p w14:paraId="5DA25060" w14:textId="76202B63" w:rsidR="003B7469" w:rsidRPr="003B7469" w:rsidRDefault="003B7469" w:rsidP="003B7469">
      <w:pPr>
        <w:pStyle w:val="a4"/>
        <w:numPr>
          <w:ilvl w:val="0"/>
          <w:numId w:val="19"/>
        </w:numPr>
        <w:rPr>
          <w:rFonts w:ascii="Consolas" w:hAnsi="Consolas"/>
        </w:rPr>
      </w:pPr>
      <w:proofErr w:type="spellStart"/>
      <w:r w:rsidRPr="003B7469">
        <w:rPr>
          <w:rFonts w:ascii="Consolas" w:hAnsi="Consolas"/>
        </w:rPr>
        <w:t>На</w:t>
      </w:r>
      <w:proofErr w:type="spellEnd"/>
      <w:r w:rsidRPr="003B7469">
        <w:rPr>
          <w:rFonts w:ascii="Consolas" w:hAnsi="Consolas"/>
        </w:rPr>
        <w:t xml:space="preserve"> одном чертеже построить графики первой компоненты </w:t>
      </w:r>
      <w:r w:rsidRPr="003B7469">
        <w:rPr>
          <w:rFonts w:ascii="Consolas" w:hAnsi="Consolas"/>
          <w:i/>
          <w:lang w:val="en-US"/>
        </w:rPr>
        <w:t>u</w:t>
      </w:r>
      <w:r w:rsidRPr="003B7469">
        <w:rPr>
          <w:rFonts w:ascii="Consolas" w:hAnsi="Consolas"/>
          <w:i/>
        </w:rPr>
        <w:t>(</w:t>
      </w:r>
      <w:r w:rsidRPr="003B7469">
        <w:rPr>
          <w:rFonts w:ascii="Consolas" w:hAnsi="Consolas"/>
          <w:i/>
          <w:lang w:val="en-US"/>
        </w:rPr>
        <w:t>t</w:t>
      </w:r>
      <w:r w:rsidRPr="003B7469">
        <w:rPr>
          <w:rFonts w:ascii="Consolas" w:hAnsi="Consolas"/>
        </w:rPr>
        <w:t xml:space="preserve">) найденного обоими методами решения, а на другом - графики второй компоненты </w:t>
      </w:r>
      <w:r w:rsidRPr="003B7469">
        <w:rPr>
          <w:rFonts w:ascii="Consolas" w:hAnsi="Consolas"/>
          <w:i/>
          <w:lang w:val="en-US"/>
        </w:rPr>
        <w:t>v</w:t>
      </w:r>
      <w:r w:rsidRPr="003B7469">
        <w:rPr>
          <w:rFonts w:ascii="Consolas" w:hAnsi="Consolas"/>
          <w:i/>
        </w:rPr>
        <w:t>(</w:t>
      </w:r>
      <w:r w:rsidRPr="003B7469">
        <w:rPr>
          <w:rFonts w:ascii="Consolas" w:hAnsi="Consolas"/>
          <w:i/>
          <w:lang w:val="en-US"/>
        </w:rPr>
        <w:t>t</w:t>
      </w:r>
      <w:r w:rsidRPr="003B7469">
        <w:rPr>
          <w:rFonts w:ascii="Consolas" w:hAnsi="Consolas"/>
        </w:rPr>
        <w:t>) найденного обоими методами решения.</w:t>
      </w:r>
    </w:p>
    <w:p w14:paraId="774528F8" w14:textId="77777777" w:rsidR="003B7469" w:rsidRPr="003B7469" w:rsidRDefault="003B7469" w:rsidP="003B7469">
      <w:pPr>
        <w:pStyle w:val="a4"/>
        <w:rPr>
          <w:rFonts w:ascii="Consolas" w:hAnsi="Consolas"/>
        </w:rPr>
      </w:pPr>
    </w:p>
    <w:p w14:paraId="36F2600C" w14:textId="191B5688" w:rsidR="003B7469" w:rsidRDefault="003B7469" w:rsidP="003B7469">
      <w:pPr>
        <w:pStyle w:val="a4"/>
        <w:numPr>
          <w:ilvl w:val="0"/>
          <w:numId w:val="19"/>
        </w:numPr>
        <w:rPr>
          <w:rFonts w:ascii="Consolas" w:hAnsi="Consolas"/>
        </w:rPr>
      </w:pPr>
      <w:r w:rsidRPr="003B7469">
        <w:rPr>
          <w:rFonts w:ascii="Consolas" w:hAnsi="Consolas"/>
        </w:rPr>
        <w:t>Сравнить полученные результаты.</w:t>
      </w:r>
    </w:p>
    <w:p w14:paraId="7221AB9A" w14:textId="77777777" w:rsidR="006B5EEA" w:rsidRPr="006B5EEA" w:rsidRDefault="006B5EEA" w:rsidP="006B5EEA">
      <w:pPr>
        <w:pStyle w:val="a4"/>
        <w:rPr>
          <w:rFonts w:ascii="Consolas" w:hAnsi="Consolas"/>
        </w:rPr>
      </w:pPr>
    </w:p>
    <w:tbl>
      <w:tblPr>
        <w:tblW w:w="2954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1"/>
        <w:gridCol w:w="1843"/>
      </w:tblGrid>
      <w:tr w:rsidR="006B5EEA" w:rsidRPr="002A7A96" w14:paraId="2390B012" w14:textId="77777777" w:rsidTr="006B5EEA">
        <w:tc>
          <w:tcPr>
            <w:tcW w:w="1111" w:type="dxa"/>
          </w:tcPr>
          <w:p w14:paraId="5C2BB43D" w14:textId="77777777" w:rsidR="006B5EEA" w:rsidRPr="002A7A96" w:rsidRDefault="006B5EEA" w:rsidP="00B1588F">
            <w:pPr>
              <w:jc w:val="center"/>
              <w:rPr>
                <w:lang w:val="en-US"/>
              </w:rPr>
            </w:pPr>
            <w:r w:rsidRPr="002A7A96">
              <w:rPr>
                <w:lang w:val="en-US"/>
              </w:rPr>
              <w:t>N</w:t>
            </w:r>
          </w:p>
        </w:tc>
        <w:tc>
          <w:tcPr>
            <w:tcW w:w="1843" w:type="dxa"/>
          </w:tcPr>
          <w:p w14:paraId="13AE5F74" w14:textId="77777777" w:rsidR="006B5EEA" w:rsidRPr="002A7A96" w:rsidRDefault="006B5EEA" w:rsidP="00B1588F">
            <w:pPr>
              <w:jc w:val="center"/>
              <w:rPr>
                <w:lang w:val="en-US"/>
              </w:rPr>
            </w:pPr>
            <w:r w:rsidRPr="002A7A96">
              <w:rPr>
                <w:rFonts w:ascii="Times New Roman CYR" w:hAnsi="Times New Roman CYR"/>
                <w:position w:val="-32"/>
              </w:rPr>
              <w:object w:dxaOrig="1080" w:dyaOrig="760" w14:anchorId="4800A7A1">
                <v:shape id="_x0000_i1348" type="#_x0000_t75" style="width:54.25pt;height:38.7pt" o:ole="">
                  <v:imagedata r:id="rId8" o:title=""/>
                </v:shape>
                <o:OLEObject Type="Embed" ProgID="Equation.3" ShapeID="_x0000_i1348" DrawAspect="Content" ObjectID="_1697555225" r:id="rId9"/>
              </w:object>
            </w:r>
          </w:p>
        </w:tc>
      </w:tr>
      <w:tr w:rsidR="006B5EEA" w:rsidRPr="009D0715" w14:paraId="367BA750" w14:textId="77777777" w:rsidTr="006B5EEA">
        <w:tc>
          <w:tcPr>
            <w:tcW w:w="1111" w:type="dxa"/>
            <w:tcBorders>
              <w:top w:val="single" w:sz="6" w:space="0" w:color="auto"/>
              <w:left w:val="double" w:sz="6" w:space="0" w:color="auto"/>
              <w:bottom w:val="double" w:sz="6" w:space="0" w:color="auto"/>
              <w:right w:val="single" w:sz="6" w:space="0" w:color="auto"/>
            </w:tcBorders>
          </w:tcPr>
          <w:p w14:paraId="3FABD052" w14:textId="77777777" w:rsidR="006B5EEA" w:rsidRPr="006B5EEA" w:rsidRDefault="006B5EEA" w:rsidP="006B5EEA">
            <w:pPr>
              <w:jc w:val="center"/>
              <w:rPr>
                <w:lang w:val="en-US"/>
              </w:rPr>
            </w:pPr>
            <w:r w:rsidRPr="006B5EEA">
              <w:rPr>
                <w:lang w:val="en-US"/>
              </w:rPr>
              <w:t>7.1.4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double" w:sz="6" w:space="0" w:color="auto"/>
              <w:right w:val="double" w:sz="6" w:space="0" w:color="auto"/>
            </w:tcBorders>
          </w:tcPr>
          <w:p w14:paraId="3D63BDF8" w14:textId="77777777" w:rsidR="006B5EEA" w:rsidRPr="006B5EEA" w:rsidRDefault="006B5EEA" w:rsidP="006B5EEA">
            <w:pPr>
              <w:jc w:val="center"/>
              <w:rPr>
                <w:rFonts w:ascii="Times New Roman CYR" w:hAnsi="Times New Roman CYR"/>
              </w:rPr>
            </w:pPr>
            <w:r w:rsidRPr="006B5EEA">
              <w:rPr>
                <w:rFonts w:ascii="Times New Roman CYR" w:hAnsi="Times New Roman CYR"/>
              </w:rPr>
              <w:object w:dxaOrig="1100" w:dyaOrig="840" w14:anchorId="377C894B">
                <v:shape id="_x0000_i1349" type="#_x0000_t75" style="width:54.8pt;height:41.9pt" o:ole="">
                  <v:imagedata r:id="rId10" o:title=""/>
                </v:shape>
                <o:OLEObject Type="Embed" ProgID="Equation.3" ShapeID="_x0000_i1349" DrawAspect="Content" ObjectID="_1697555226" r:id="rId11"/>
              </w:object>
            </w:r>
          </w:p>
        </w:tc>
      </w:tr>
    </w:tbl>
    <w:p w14:paraId="3233E196" w14:textId="77777777" w:rsidR="003B7469" w:rsidRPr="006B5EEA" w:rsidRDefault="003B7469" w:rsidP="006B5EEA">
      <w:pPr>
        <w:rPr>
          <w:rFonts w:ascii="Consolas" w:hAnsi="Consolas"/>
        </w:rPr>
      </w:pPr>
    </w:p>
    <w:p w14:paraId="4E999F37" w14:textId="3BEF42BA" w:rsidR="00A65528" w:rsidRPr="006B5EEA" w:rsidRDefault="00A65528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t>Теоретический материал:</w:t>
      </w:r>
    </w:p>
    <w:p w14:paraId="7EDDFDF3" w14:textId="7D0ECC12" w:rsidR="003B7469" w:rsidRPr="003B7469" w:rsidRDefault="003B7469" w:rsidP="003B7469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 w:rsidRPr="003B7469">
        <w:rPr>
          <w:rFonts w:ascii="Consolas" w:eastAsiaTheme="minorEastAsia" w:hAnsi="Consolas"/>
          <w:sz w:val="24"/>
          <w:szCs w:val="24"/>
        </w:rPr>
        <w:t>Метод Эйлера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+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+h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</w:p>
    <w:p w14:paraId="1DDE967C" w14:textId="039FBCEF" w:rsidR="003B7469" w:rsidRPr="003311B8" w:rsidRDefault="003B7469" w:rsidP="003311B8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 w:rsidRPr="003B7469">
        <w:rPr>
          <w:rFonts w:ascii="Consolas" w:eastAsiaTheme="minorEastAsia" w:hAnsi="Consolas"/>
          <w:sz w:val="24"/>
          <w:szCs w:val="24"/>
        </w:rPr>
        <w:t>Усовершенствованный метод Эйлера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+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h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sub>
                </m:sSub>
              </m:e>
            </m:d>
          </m:e>
        </m:d>
      </m:oMath>
    </w:p>
    <w:p w14:paraId="3B61364E" w14:textId="77777777" w:rsidR="003311B8" w:rsidRPr="006B5EEA" w:rsidRDefault="003311B8" w:rsidP="00B10158">
      <w:pPr>
        <w:rPr>
          <w:rFonts w:ascii="Consolas" w:hAnsi="Consolas"/>
          <w:b/>
          <w:sz w:val="28"/>
          <w:szCs w:val="28"/>
        </w:rPr>
      </w:pPr>
    </w:p>
    <w:p w14:paraId="767DDE7D" w14:textId="2D5ADCEC" w:rsidR="00AB1795" w:rsidRPr="006B5EEA" w:rsidRDefault="00A1043B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t>Код программы</w:t>
      </w:r>
      <w:r w:rsidR="003D2787" w:rsidRPr="006B5EEA">
        <w:rPr>
          <w:rFonts w:ascii="Consolas" w:hAnsi="Consolas"/>
          <w:b/>
          <w:sz w:val="28"/>
          <w:szCs w:val="28"/>
        </w:rPr>
        <w:t xml:space="preserve"> </w:t>
      </w:r>
      <w:r w:rsidR="003D2787" w:rsidRPr="006B5EEA">
        <w:rPr>
          <w:rFonts w:ascii="Consolas" w:hAnsi="Consolas"/>
          <w:i/>
          <w:szCs w:val="28"/>
        </w:rPr>
        <w:t xml:space="preserve">(пояснения к коду </w:t>
      </w:r>
      <w:r w:rsidR="003311B8" w:rsidRPr="006B5EEA">
        <w:rPr>
          <w:rFonts w:ascii="Consolas" w:hAnsi="Consolas"/>
          <w:i/>
          <w:szCs w:val="28"/>
        </w:rPr>
        <w:t>красным</w:t>
      </w:r>
      <w:r w:rsidR="003D2787" w:rsidRPr="006B5EEA">
        <w:rPr>
          <w:rFonts w:ascii="Consolas" w:hAnsi="Consolas"/>
          <w:i/>
          <w:szCs w:val="28"/>
        </w:rPr>
        <w:t xml:space="preserve"> цветом)</w:t>
      </w:r>
      <w:r w:rsidR="003D2787" w:rsidRPr="006B5EEA">
        <w:rPr>
          <w:rFonts w:ascii="Consolas" w:hAnsi="Consolas"/>
          <w:b/>
          <w:sz w:val="28"/>
          <w:szCs w:val="28"/>
        </w:rPr>
        <w:t xml:space="preserve">: </w:t>
      </w:r>
      <w:r w:rsidRPr="006B5EEA">
        <w:rPr>
          <w:rFonts w:ascii="Consolas" w:hAnsi="Consolas"/>
          <w:b/>
          <w:sz w:val="28"/>
          <w:szCs w:val="28"/>
        </w:rPr>
        <w:t xml:space="preserve"> </w:t>
      </w:r>
    </w:p>
    <w:p w14:paraId="47424325" w14:textId="6C402E8E" w:rsidR="003B7469" w:rsidRDefault="003B7469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</w:pP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tplotlib.pyplo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задача Коши</w:t>
      </w:r>
      <w:r w:rsidRPr="003B746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y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y, t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u, v = y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u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t * (u **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) *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.sqr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v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v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.sqr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u) +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.sqr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v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u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v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формула метода Эйлера</w:t>
      </w:r>
      <w:r w:rsidRPr="003B746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Euler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y, t, h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u, v = y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y0, y1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y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y, t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lastRenderedPageBreak/>
        <w:t xml:space="preserve">    euler1, euler2 = u + h * y0, v + h * y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euler1, euler2]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формула усовершенствованного метода Эйлера</w:t>
      </w:r>
      <w:r w:rsidRPr="003B746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Euler_modifie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y, t, h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u, v = y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y0, y1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y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y, t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y_support0, y_support1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y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[u + h /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y0, v + h /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y1], t + h /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eulerMod1, eulerMod2 = u + h * y_support0, v + h * y_support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eulerMod1, eulerMod2]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расчет числа точек N для шага h</w:t>
      </w:r>
      <w:r w:rsidRPr="003B746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h: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.ceil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- t_0) / h)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получить массив решений выбранным методом с шагом h для двух компонент u и v</w:t>
      </w:r>
      <w:r w:rsidRPr="003B746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eth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n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h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.linspac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t_0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n +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[[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]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i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n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ang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le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.appen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eth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[i -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]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[i -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, h)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.array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u, v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[:,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]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[:,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u, v]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максимальное значение погрешности по правилу Рунге</w:t>
      </w:r>
      <w:r w:rsidRPr="003B746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ung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_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, y_data_2h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[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i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n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ang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le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y_data_2h)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_data.appen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.abs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_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* i] - y_data_2h[i]))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x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функция, осуществляющая: поиск решения выбранным методом;</w:t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  <w:t># оценку погрешности по правилу Рунге</w:t>
      </w:r>
      <w:r w:rsidRPr="003B746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eth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ethodNam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v_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eth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u_2h, v_2h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y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h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eth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x_r_u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ung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, u_2h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x_r_v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ung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v_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, v_2h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rin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\n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ethodNam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: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rin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Max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Runge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rro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fo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u(t): 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x_r_u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rin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Max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Runge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rro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fo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v(t): 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x_r_v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v_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построение графиков для двух методов одной компоненты решения</w:t>
      </w:r>
      <w:r w:rsidRPr="003311B8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3B746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how_grap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ata_euler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ata_eulerM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itl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n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h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.linspac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t_0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n +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ig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ax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subplots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plo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ata_euler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660099"/>
          <w:sz w:val="20"/>
          <w:szCs w:val="20"/>
          <w:lang w:eastAsia="ru-RU"/>
        </w:rPr>
        <w:t>label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ule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plot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_data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ata_eulerM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660099"/>
          <w:sz w:val="20"/>
          <w:szCs w:val="20"/>
          <w:lang w:eastAsia="ru-RU"/>
        </w:rPr>
        <w:t>label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ule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modified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ax.set_titl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itl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legen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show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t_0 =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lastRenderedPageBreak/>
        <w:t>t_n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h = 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.01</w:t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euler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v_euler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Euler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ule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eulerM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v_eulerM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Euler_modifie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uler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modified</w:t>
      </w:r>
      <w:proofErr w:type="spellEnd"/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how_grap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euler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eulerM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u(t)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how_graph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v_euler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v_eulerMod</w:t>
      </w:r>
      <w:proofErr w:type="spellEnd"/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3B746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v(t)"</w:t>
      </w:r>
      <w:r w:rsidRPr="003B7469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</w:p>
    <w:p w14:paraId="77D95B7C" w14:textId="77777777" w:rsidR="006B5EEA" w:rsidRPr="006B5EEA" w:rsidRDefault="006B5EEA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</w:pPr>
    </w:p>
    <w:p w14:paraId="41DAEA55" w14:textId="36A689AC" w:rsidR="00983A54" w:rsidRDefault="00A1043B" w:rsidP="003B7469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 выполнения:</w:t>
      </w:r>
    </w:p>
    <w:p w14:paraId="7BA0CC17" w14:textId="77777777" w:rsidR="006B5EEA" w:rsidRPr="006B5EEA" w:rsidRDefault="006B5EEA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6B5EE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uler :</w:t>
      </w:r>
      <w:proofErr w:type="gramEnd"/>
    </w:p>
    <w:p w14:paraId="62C29693" w14:textId="77777777" w:rsidR="006B5EEA" w:rsidRPr="006B5EEA" w:rsidRDefault="006B5EEA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6B5EE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 Runge error for u(t):  0.454982637144246</w:t>
      </w:r>
    </w:p>
    <w:p w14:paraId="5E1767EE" w14:textId="77777777" w:rsidR="006B5EEA" w:rsidRPr="006B5EEA" w:rsidRDefault="006B5EEA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6B5EE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 Runge error for v(t):  0.021519478844226114</w:t>
      </w:r>
    </w:p>
    <w:p w14:paraId="42FB1032" w14:textId="77777777" w:rsidR="006B5EEA" w:rsidRPr="006B5EEA" w:rsidRDefault="006B5EEA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14:paraId="34A915DF" w14:textId="5AD96EDD" w:rsidR="006B5EEA" w:rsidRPr="006B5EEA" w:rsidRDefault="006B5EEA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6B5EE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Euler </w:t>
      </w:r>
      <w:proofErr w:type="gramStart"/>
      <w:r w:rsidRPr="006B5EE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odified :</w:t>
      </w:r>
      <w:proofErr w:type="gramEnd"/>
    </w:p>
    <w:p w14:paraId="55B8DF55" w14:textId="7238E1ED" w:rsidR="006B5EEA" w:rsidRPr="006B5EEA" w:rsidRDefault="006B5EEA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6B5EE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 Runge error for u(t):  0.061646522345664145</w:t>
      </w:r>
    </w:p>
    <w:p w14:paraId="305C991F" w14:textId="394B5499" w:rsidR="006B5EEA" w:rsidRPr="006B5EEA" w:rsidRDefault="006B5EEA" w:rsidP="006B5E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6B5EEA">
        <w:rPr>
          <w:b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1164487B" wp14:editId="0FA1B55C">
            <wp:simplePos x="0" y="0"/>
            <wp:positionH relativeFrom="margin">
              <wp:align>left</wp:align>
            </wp:positionH>
            <wp:positionV relativeFrom="paragraph">
              <wp:posOffset>233680</wp:posOffset>
            </wp:positionV>
            <wp:extent cx="4462780" cy="3166110"/>
            <wp:effectExtent l="0" t="0" r="0" b="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248" cy="3174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B5EE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 Runge error for v(t):  0.0012717212391528676</w:t>
      </w:r>
    </w:p>
    <w:p w14:paraId="2DFC4F4C" w14:textId="5889D105" w:rsidR="006B5EEA" w:rsidRPr="006B5EEA" w:rsidRDefault="006B5EEA" w:rsidP="006B5EEA">
      <w:pPr>
        <w:shd w:val="clear" w:color="auto" w:fill="FFFFFF"/>
        <w:spacing w:after="0" w:line="240" w:lineRule="auto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6B5EEA">
        <w:rPr>
          <w:b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4F3D3ED8" wp14:editId="091A7F14">
            <wp:simplePos x="0" y="0"/>
            <wp:positionH relativeFrom="margin">
              <wp:align>left</wp:align>
            </wp:positionH>
            <wp:positionV relativeFrom="paragraph">
              <wp:posOffset>3575846</wp:posOffset>
            </wp:positionV>
            <wp:extent cx="4452620" cy="3159125"/>
            <wp:effectExtent l="0" t="0" r="5080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2620" cy="315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4A6CCC" w14:textId="382F8482" w:rsidR="009F44EC" w:rsidRPr="006B5EEA" w:rsidRDefault="00A1043B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Анали</w:t>
      </w:r>
      <w:r w:rsidR="006B5EEA" w:rsidRPr="006B5EEA">
        <w:rPr>
          <w:rFonts w:ascii="Consolas" w:hAnsi="Consolas"/>
          <w:b/>
          <w:sz w:val="28"/>
          <w:szCs w:val="28"/>
        </w:rPr>
        <w:t>з</w:t>
      </w:r>
      <w:r w:rsidRPr="006B5EEA">
        <w:rPr>
          <w:rFonts w:ascii="Consolas" w:hAnsi="Consolas"/>
          <w:b/>
          <w:sz w:val="28"/>
          <w:szCs w:val="28"/>
        </w:rPr>
        <w:t xml:space="preserve"> результатов:</w:t>
      </w:r>
    </w:p>
    <w:p w14:paraId="2F28CFB6" w14:textId="00E1A612" w:rsidR="00B91A1A" w:rsidRPr="006B5EEA" w:rsidRDefault="00A1043B" w:rsidP="00FF3452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t>Постановка задачи:</w:t>
      </w:r>
    </w:p>
    <w:p w14:paraId="7E34CA68" w14:textId="77777777" w:rsidR="006B5EEA" w:rsidRPr="006B5EEA" w:rsidRDefault="006B5EEA" w:rsidP="006B5EEA">
      <w:pPr>
        <w:rPr>
          <w:rFonts w:ascii="Consolas" w:hAnsi="Consolas"/>
          <w:b/>
        </w:rPr>
      </w:pPr>
      <w:r w:rsidRPr="006B5EEA">
        <w:rPr>
          <w:rFonts w:ascii="Consolas" w:hAnsi="Consolas"/>
          <w:b/>
        </w:rPr>
        <w:t xml:space="preserve">     Задача 7.2.  </w:t>
      </w:r>
      <w:r w:rsidRPr="006B5EEA">
        <w:rPr>
          <w:rFonts w:ascii="Consolas" w:hAnsi="Consolas"/>
        </w:rPr>
        <w:t xml:space="preserve">Дана задача Коши для двух систем обыкновенных дифференциальных уравнений с постоянными коэффициентами </w:t>
      </w:r>
    </w:p>
    <w:p w14:paraId="4A45E241" w14:textId="77777777" w:rsidR="006B5EEA" w:rsidRPr="006B5EEA" w:rsidRDefault="006B5EEA" w:rsidP="006B5EEA">
      <w:pPr>
        <w:rPr>
          <w:rFonts w:ascii="Consolas" w:hAnsi="Consolas"/>
        </w:rPr>
      </w:pPr>
      <w:r w:rsidRPr="006B5EEA">
        <w:rPr>
          <w:rFonts w:ascii="Consolas" w:hAnsi="Consolas"/>
        </w:rPr>
        <w:t xml:space="preserve">                            </w:t>
      </w:r>
      <w:r w:rsidRPr="006B5EEA">
        <w:rPr>
          <w:rFonts w:ascii="Consolas" w:hAnsi="Consolas"/>
          <w:position w:val="-12"/>
        </w:rPr>
        <w:object w:dxaOrig="1600" w:dyaOrig="380" w14:anchorId="5111BD8E">
          <v:shape id="_x0000_i1358" type="#_x0000_t75" style="width:80.05pt;height:18.8pt" o:ole="">
            <v:imagedata r:id="rId14" o:title=""/>
          </v:shape>
          <o:OLEObject Type="Embed" ProgID="Equation.DSMT4" ShapeID="_x0000_i1358" DrawAspect="Content" ObjectID="_1697555227" r:id="rId15"/>
        </w:object>
      </w:r>
      <w:r w:rsidRPr="006B5EEA">
        <w:rPr>
          <w:rFonts w:ascii="Consolas" w:hAnsi="Consolas"/>
        </w:rPr>
        <w:t xml:space="preserve"> </w:t>
      </w:r>
      <w:r w:rsidRPr="006B5EEA">
        <w:rPr>
          <w:rFonts w:ascii="Consolas" w:hAnsi="Consolas"/>
          <w:noProof/>
          <w:position w:val="-12"/>
        </w:rPr>
        <w:drawing>
          <wp:inline distT="0" distB="0" distL="0" distR="0" wp14:anchorId="5B0B2DE4" wp14:editId="56EC59C5">
            <wp:extent cx="690245" cy="241300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EEA">
        <w:rPr>
          <w:rFonts w:ascii="Consolas" w:hAnsi="Consolas"/>
        </w:rPr>
        <w:t>,</w:t>
      </w:r>
    </w:p>
    <w:p w14:paraId="7605B5CC" w14:textId="77777777" w:rsidR="006B5EEA" w:rsidRPr="006B5EEA" w:rsidRDefault="006B5EEA" w:rsidP="006B5EEA">
      <w:pPr>
        <w:rPr>
          <w:rFonts w:ascii="Consolas" w:hAnsi="Consolas"/>
        </w:rPr>
      </w:pPr>
      <w:r w:rsidRPr="006B5EEA">
        <w:rPr>
          <w:rFonts w:ascii="Consolas" w:hAnsi="Consolas"/>
        </w:rPr>
        <w:t xml:space="preserve">                            </w:t>
      </w:r>
      <w:r w:rsidRPr="006B5EEA">
        <w:rPr>
          <w:rFonts w:ascii="Consolas" w:hAnsi="Consolas"/>
          <w:noProof/>
          <w:position w:val="-12"/>
        </w:rPr>
        <w:drawing>
          <wp:inline distT="0" distB="0" distL="0" distR="0" wp14:anchorId="443CC185" wp14:editId="69D8D4D2">
            <wp:extent cx="1017905" cy="241300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EEA">
        <w:rPr>
          <w:rFonts w:ascii="Consolas" w:hAnsi="Consolas"/>
        </w:rPr>
        <w:t xml:space="preserve"> </w:t>
      </w:r>
      <w:r w:rsidRPr="006B5EEA">
        <w:rPr>
          <w:rFonts w:ascii="Consolas" w:hAnsi="Consolas"/>
          <w:noProof/>
          <w:position w:val="-12"/>
        </w:rPr>
        <w:drawing>
          <wp:inline distT="0" distB="0" distL="0" distR="0" wp14:anchorId="3E695D66" wp14:editId="6B30D51D">
            <wp:extent cx="724535" cy="241300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EEA">
        <w:rPr>
          <w:rFonts w:ascii="Consolas" w:hAnsi="Consolas"/>
        </w:rPr>
        <w:t>,</w:t>
      </w:r>
    </w:p>
    <w:p w14:paraId="59CF829C" w14:textId="3B16C7AA" w:rsidR="006B5EEA" w:rsidRDefault="006B5EEA" w:rsidP="006B5EEA">
      <w:pPr>
        <w:rPr>
          <w:rFonts w:ascii="Consolas" w:hAnsi="Consolas"/>
        </w:rPr>
      </w:pPr>
      <w:r w:rsidRPr="006B5EEA">
        <w:rPr>
          <w:rFonts w:ascii="Consolas" w:hAnsi="Consolas"/>
        </w:rPr>
        <w:t xml:space="preserve">где </w:t>
      </w:r>
      <w:r w:rsidRPr="006B5EEA">
        <w:rPr>
          <w:rFonts w:ascii="Consolas" w:hAnsi="Consolas"/>
          <w:position w:val="-4"/>
        </w:rPr>
        <w:object w:dxaOrig="240" w:dyaOrig="260" w14:anchorId="30A1C867">
          <v:shape id="_x0000_i1359" type="#_x0000_t75" style="width:11.8pt;height:12.9pt" o:ole="">
            <v:imagedata r:id="rId19" o:title=""/>
          </v:shape>
          <o:OLEObject Type="Embed" ProgID="Equation.DSMT4" ShapeID="_x0000_i1359" DrawAspect="Content" ObjectID="_1697555228" r:id="rId20"/>
        </w:object>
      </w:r>
      <w:r w:rsidRPr="006B5EEA">
        <w:rPr>
          <w:rFonts w:ascii="Consolas" w:hAnsi="Consolas"/>
        </w:rPr>
        <w:t xml:space="preserve"> и </w:t>
      </w:r>
      <w:r w:rsidRPr="006B5EEA">
        <w:rPr>
          <w:rFonts w:ascii="Consolas" w:hAnsi="Consolas"/>
          <w:position w:val="-4"/>
        </w:rPr>
        <w:object w:dxaOrig="240" w:dyaOrig="240" w14:anchorId="4991ECC3">
          <v:shape id="_x0000_i1360" type="#_x0000_t75" style="width:11.8pt;height:11.8pt" o:ole="">
            <v:imagedata r:id="rId21" o:title=""/>
          </v:shape>
          <o:OLEObject Type="Embed" ProgID="Equation.DSMT4" ShapeID="_x0000_i1360" DrawAspect="Content" ObjectID="_1697555229" r:id="rId22"/>
        </w:object>
      </w:r>
      <w:r w:rsidRPr="006B5EEA">
        <w:rPr>
          <w:rFonts w:ascii="Consolas" w:hAnsi="Consolas"/>
        </w:rPr>
        <w:t xml:space="preserve"> – заданные матрицы, </w:t>
      </w:r>
      <w:r w:rsidRPr="006B5EEA">
        <w:rPr>
          <w:rFonts w:ascii="Consolas" w:hAnsi="Consolas"/>
          <w:noProof/>
          <w:position w:val="-12"/>
        </w:rPr>
        <w:drawing>
          <wp:inline distT="0" distB="0" distL="0" distR="0" wp14:anchorId="4B6CA92E" wp14:editId="22A31611">
            <wp:extent cx="448310" cy="241300"/>
            <wp:effectExtent l="0" t="0" r="889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EEA">
        <w:rPr>
          <w:rFonts w:ascii="Consolas" w:hAnsi="Consolas"/>
        </w:rPr>
        <w:t xml:space="preserve">  -  заданные векторы.  Исследовать поведение решения систем уравнений </w:t>
      </w:r>
    </w:p>
    <w:p w14:paraId="73F6AA6F" w14:textId="77777777" w:rsidR="006B5EEA" w:rsidRPr="006B5EEA" w:rsidRDefault="006B5EEA" w:rsidP="006B5EEA">
      <w:pPr>
        <w:rPr>
          <w:rFonts w:ascii="Consolas" w:hAnsi="Consolas"/>
        </w:rPr>
      </w:pPr>
    </w:p>
    <w:p w14:paraId="08D27EA1" w14:textId="77777777" w:rsidR="006B5EEA" w:rsidRPr="006B5EEA" w:rsidRDefault="006B5EEA" w:rsidP="006B5EEA">
      <w:pPr>
        <w:rPr>
          <w:rFonts w:ascii="Consolas" w:hAnsi="Consolas"/>
        </w:rPr>
      </w:pPr>
      <w:r w:rsidRPr="006B5EEA">
        <w:rPr>
          <w:rFonts w:ascii="Consolas" w:hAnsi="Consolas"/>
        </w:rPr>
        <w:t xml:space="preserve">        ПОРЯДОК   </w:t>
      </w:r>
      <w:proofErr w:type="gramStart"/>
      <w:r w:rsidRPr="006B5EEA">
        <w:rPr>
          <w:rFonts w:ascii="Consolas" w:hAnsi="Consolas"/>
        </w:rPr>
        <w:t>РЕШЕНИЯ  ЗАДАЧИ</w:t>
      </w:r>
      <w:proofErr w:type="gramEnd"/>
      <w:r w:rsidRPr="006B5EEA">
        <w:rPr>
          <w:rFonts w:ascii="Consolas" w:hAnsi="Consolas"/>
        </w:rPr>
        <w:t>:</w:t>
      </w:r>
    </w:p>
    <w:p w14:paraId="0BB1BF49" w14:textId="5DA714A7" w:rsidR="006B5EEA" w:rsidRPr="006B5EEA" w:rsidRDefault="006B5EEA" w:rsidP="00374AD0">
      <w:pPr>
        <w:pStyle w:val="a4"/>
        <w:numPr>
          <w:ilvl w:val="0"/>
          <w:numId w:val="20"/>
        </w:numPr>
        <w:rPr>
          <w:rFonts w:ascii="Consolas" w:hAnsi="Consolas"/>
        </w:rPr>
      </w:pPr>
      <w:r w:rsidRPr="006B5EEA">
        <w:rPr>
          <w:rFonts w:ascii="Consolas" w:hAnsi="Consolas"/>
        </w:rPr>
        <w:t xml:space="preserve">1. Используя встроенную функцию пакета   </w:t>
      </w:r>
      <w:r w:rsidRPr="006B5EEA">
        <w:rPr>
          <w:rFonts w:ascii="Consolas" w:hAnsi="Consolas"/>
          <w:lang w:val="en-US"/>
        </w:rPr>
        <w:t>NUMPY</w:t>
      </w:r>
      <w:r w:rsidRPr="006B5EEA">
        <w:rPr>
          <w:rFonts w:ascii="Consolas" w:hAnsi="Consolas"/>
        </w:rPr>
        <w:t xml:space="preserve"> для нахождения собственных чисел матриц </w:t>
      </w:r>
      <w:r w:rsidRPr="006B5EEA">
        <w:rPr>
          <w:rFonts w:ascii="Consolas" w:hAnsi="Consolas"/>
          <w:i/>
          <w:lang w:val="en-US"/>
        </w:rPr>
        <w:t>A</w:t>
      </w:r>
      <w:r w:rsidRPr="006B5EEA">
        <w:rPr>
          <w:rFonts w:ascii="Consolas" w:hAnsi="Consolas"/>
        </w:rPr>
        <w:t xml:space="preserve"> и </w:t>
      </w:r>
      <w:proofErr w:type="gramStart"/>
      <w:r w:rsidRPr="006B5EEA">
        <w:rPr>
          <w:rFonts w:ascii="Consolas" w:hAnsi="Consolas"/>
          <w:i/>
          <w:lang w:val="en-US"/>
        </w:rPr>
        <w:t>B</w:t>
      </w:r>
      <w:r w:rsidRPr="006B5EEA">
        <w:rPr>
          <w:rFonts w:ascii="Consolas" w:hAnsi="Consolas"/>
        </w:rPr>
        <w:t>,  найти</w:t>
      </w:r>
      <w:proofErr w:type="gramEnd"/>
      <w:r w:rsidRPr="006B5EEA">
        <w:rPr>
          <w:rFonts w:ascii="Consolas" w:hAnsi="Consolas"/>
        </w:rPr>
        <w:t xml:space="preserve"> коэффициенты жесткости обеих систем. Установить </w:t>
      </w:r>
      <w:proofErr w:type="gramStart"/>
      <w:r w:rsidRPr="006B5EEA">
        <w:rPr>
          <w:rFonts w:ascii="Consolas" w:hAnsi="Consolas"/>
        </w:rPr>
        <w:t>какая  задача</w:t>
      </w:r>
      <w:proofErr w:type="gramEnd"/>
      <w:r w:rsidRPr="006B5EEA">
        <w:rPr>
          <w:rFonts w:ascii="Consolas" w:hAnsi="Consolas"/>
        </w:rPr>
        <w:t xml:space="preserve"> является жесткой.</w:t>
      </w:r>
    </w:p>
    <w:p w14:paraId="6F0D6E9C" w14:textId="55182CEB" w:rsidR="006B5EEA" w:rsidRPr="006B5EEA" w:rsidRDefault="006B5EEA" w:rsidP="006B5EEA">
      <w:pPr>
        <w:pStyle w:val="a4"/>
        <w:numPr>
          <w:ilvl w:val="0"/>
          <w:numId w:val="20"/>
        </w:numPr>
        <w:rPr>
          <w:rFonts w:ascii="Consolas" w:hAnsi="Consolas"/>
        </w:rPr>
      </w:pPr>
      <w:r w:rsidRPr="006B5EEA">
        <w:rPr>
          <w:rFonts w:ascii="Consolas" w:hAnsi="Consolas"/>
        </w:rPr>
        <w:t xml:space="preserve">Численно решить обе </w:t>
      </w:r>
      <w:proofErr w:type="gramStart"/>
      <w:r w:rsidRPr="006B5EEA">
        <w:rPr>
          <w:rFonts w:ascii="Consolas" w:hAnsi="Consolas"/>
        </w:rPr>
        <w:t>задачи  на</w:t>
      </w:r>
      <w:proofErr w:type="gramEnd"/>
      <w:r w:rsidRPr="006B5EEA">
        <w:rPr>
          <w:rFonts w:ascii="Consolas" w:hAnsi="Consolas"/>
        </w:rPr>
        <w:t xml:space="preserve"> отрезке [0,1] </w:t>
      </w:r>
      <w:r w:rsidRPr="006B5EEA">
        <w:rPr>
          <w:rFonts w:ascii="Consolas" w:hAnsi="Consolas"/>
          <w:lang w:val="en-US"/>
        </w:rPr>
        <w:t>c</w:t>
      </w:r>
      <w:r w:rsidRPr="006B5EEA">
        <w:rPr>
          <w:rFonts w:ascii="Consolas" w:hAnsi="Consolas"/>
        </w:rPr>
        <w:t xml:space="preserve"> шагом </w:t>
      </w:r>
      <w:r w:rsidRPr="006B5EEA">
        <w:rPr>
          <w:rFonts w:ascii="Consolas" w:hAnsi="Consolas"/>
          <w:i/>
          <w:lang w:val="en-US"/>
        </w:rPr>
        <w:t>h</w:t>
      </w:r>
      <w:r w:rsidRPr="006B5EEA">
        <w:rPr>
          <w:rFonts w:ascii="Consolas" w:hAnsi="Consolas"/>
        </w:rPr>
        <w:t xml:space="preserve">=0.01 явным методом Эйлера. Определить, для какой из задач явный метод неустойчив при данном шаге </w:t>
      </w:r>
      <w:r w:rsidRPr="006B5EEA">
        <w:rPr>
          <w:rFonts w:ascii="Consolas" w:hAnsi="Consolas"/>
          <w:i/>
          <w:lang w:val="en-US"/>
        </w:rPr>
        <w:t>h</w:t>
      </w:r>
      <w:r w:rsidRPr="006B5EEA">
        <w:rPr>
          <w:rFonts w:ascii="Consolas" w:hAnsi="Consolas"/>
        </w:rPr>
        <w:t>. Построить графики компонент полученного решения.</w:t>
      </w:r>
    </w:p>
    <w:p w14:paraId="634F8AAF" w14:textId="28106D98" w:rsidR="006B5EEA" w:rsidRPr="006B5EEA" w:rsidRDefault="006B5EEA" w:rsidP="006B5EEA">
      <w:pPr>
        <w:pStyle w:val="a4"/>
        <w:numPr>
          <w:ilvl w:val="0"/>
          <w:numId w:val="20"/>
        </w:numPr>
        <w:rPr>
          <w:rFonts w:ascii="Consolas" w:hAnsi="Consolas"/>
        </w:rPr>
      </w:pPr>
      <w:r w:rsidRPr="006B5EEA">
        <w:rPr>
          <w:rFonts w:ascii="Consolas" w:hAnsi="Consolas"/>
        </w:rPr>
        <w:t xml:space="preserve">Численно решить обе </w:t>
      </w:r>
      <w:proofErr w:type="gramStart"/>
      <w:r w:rsidRPr="006B5EEA">
        <w:rPr>
          <w:rFonts w:ascii="Consolas" w:hAnsi="Consolas"/>
        </w:rPr>
        <w:t>задачи  на</w:t>
      </w:r>
      <w:proofErr w:type="gramEnd"/>
      <w:r w:rsidRPr="006B5EEA">
        <w:rPr>
          <w:rFonts w:ascii="Consolas" w:hAnsi="Consolas"/>
        </w:rPr>
        <w:t xml:space="preserve"> отрезке [0,1] </w:t>
      </w:r>
      <w:r w:rsidRPr="006B5EEA">
        <w:rPr>
          <w:rFonts w:ascii="Consolas" w:hAnsi="Consolas"/>
          <w:lang w:val="en-US"/>
        </w:rPr>
        <w:t>c</w:t>
      </w:r>
      <w:r w:rsidRPr="006B5EEA">
        <w:rPr>
          <w:rFonts w:ascii="Consolas" w:hAnsi="Consolas"/>
        </w:rPr>
        <w:t xml:space="preserve"> шагом </w:t>
      </w:r>
      <w:r w:rsidRPr="006B5EEA">
        <w:rPr>
          <w:rFonts w:ascii="Consolas" w:hAnsi="Consolas"/>
          <w:i/>
          <w:lang w:val="en-US"/>
        </w:rPr>
        <w:t>h</w:t>
      </w:r>
      <w:r w:rsidRPr="006B5EEA">
        <w:rPr>
          <w:rFonts w:ascii="Consolas" w:hAnsi="Consolas"/>
        </w:rPr>
        <w:t xml:space="preserve">=0.01 по индивидуальному варианту из лабораторной работы 6.  Определить, для какой из задач метод неустойчив при данном шаге </w:t>
      </w:r>
      <w:r w:rsidRPr="006B5EEA">
        <w:rPr>
          <w:rFonts w:ascii="Consolas" w:hAnsi="Consolas"/>
          <w:i/>
          <w:lang w:val="en-US"/>
        </w:rPr>
        <w:t>h</w:t>
      </w:r>
      <w:r w:rsidRPr="006B5EEA">
        <w:rPr>
          <w:rFonts w:ascii="Consolas" w:hAnsi="Consolas"/>
        </w:rPr>
        <w:t xml:space="preserve">. </w:t>
      </w:r>
      <w:r w:rsidRPr="006B5EEA">
        <w:rPr>
          <w:rFonts w:ascii="Consolas" w:hAnsi="Consolas"/>
          <w:i/>
          <w:lang w:val="en-US"/>
        </w:rPr>
        <w:t>h</w:t>
      </w:r>
      <w:r w:rsidRPr="006B5EEA">
        <w:rPr>
          <w:rFonts w:ascii="Consolas" w:hAnsi="Consolas"/>
        </w:rPr>
        <w:t>=0.01. Построить графики компонент полученного решения.</w:t>
      </w:r>
    </w:p>
    <w:p w14:paraId="5148E8B4" w14:textId="2DC38622" w:rsidR="006B5EEA" w:rsidRPr="006B5EEA" w:rsidRDefault="006B5EEA" w:rsidP="006B5EEA">
      <w:pPr>
        <w:pStyle w:val="a4"/>
        <w:numPr>
          <w:ilvl w:val="0"/>
          <w:numId w:val="20"/>
        </w:numPr>
        <w:rPr>
          <w:rFonts w:ascii="Consolas" w:hAnsi="Consolas"/>
        </w:rPr>
      </w:pPr>
      <w:r w:rsidRPr="006B5EEA">
        <w:rPr>
          <w:rFonts w:ascii="Consolas" w:hAnsi="Consolas"/>
        </w:rPr>
        <w:t xml:space="preserve">Для жесткой задачи экспериментально подобрать шаг </w:t>
      </w:r>
      <w:r w:rsidRPr="006B5EEA">
        <w:rPr>
          <w:rFonts w:ascii="Consolas" w:hAnsi="Consolas"/>
          <w:i/>
          <w:lang w:val="en-US"/>
        </w:rPr>
        <w:t>h</w:t>
      </w:r>
      <w:r w:rsidRPr="006B5EEA">
        <w:rPr>
          <w:rFonts w:ascii="Consolas" w:hAnsi="Consolas"/>
        </w:rPr>
        <w:t xml:space="preserve">, при котором графики компонент решения, полученного по явному методу Эйлера, визуально совпадают с графиками компонент решения, полученного по неявному методу с шагом </w:t>
      </w:r>
      <w:r w:rsidRPr="006B5EEA">
        <w:rPr>
          <w:rFonts w:ascii="Consolas" w:hAnsi="Consolas"/>
          <w:i/>
          <w:lang w:val="en-US"/>
        </w:rPr>
        <w:t>h</w:t>
      </w:r>
      <w:r w:rsidRPr="006B5EEA">
        <w:rPr>
          <w:rFonts w:ascii="Consolas" w:hAnsi="Consolas"/>
        </w:rPr>
        <w:t>=0.01. Сравнить найденное значение шага с теоретическим значением шага, при котором  явный метод Эйлера для жестких задач должен быть устойчивым.</w:t>
      </w:r>
    </w:p>
    <w:p w14:paraId="37B94EA7" w14:textId="00724879" w:rsidR="006B5EEA" w:rsidRPr="006B5EEA" w:rsidRDefault="006B5EEA" w:rsidP="006B5EEA">
      <w:pPr>
        <w:pStyle w:val="a4"/>
        <w:numPr>
          <w:ilvl w:val="0"/>
          <w:numId w:val="20"/>
        </w:numPr>
        <w:tabs>
          <w:tab w:val="left" w:pos="435"/>
        </w:tabs>
        <w:rPr>
          <w:rFonts w:ascii="Consolas" w:hAnsi="Consolas"/>
        </w:rPr>
      </w:pPr>
      <w:r w:rsidRPr="006B5EEA">
        <w:rPr>
          <w:rFonts w:ascii="Consolas" w:hAnsi="Consolas"/>
        </w:rPr>
        <w:t xml:space="preserve">Сравнить полученные результаты. </w:t>
      </w:r>
    </w:p>
    <w:p w14:paraId="471BA72B" w14:textId="77777777" w:rsidR="00D8621B" w:rsidRDefault="00D8621B">
      <w:pPr>
        <w:spacing w:after="160" w:line="259" w:lineRule="auto"/>
        <w:rPr>
          <w:b/>
          <w:sz w:val="28"/>
          <w:szCs w:val="28"/>
        </w:rPr>
      </w:pPr>
    </w:p>
    <w:p w14:paraId="0AE8E5D4" w14:textId="00541120" w:rsidR="00D8621B" w:rsidRPr="00D8621B" w:rsidRDefault="00D8621B" w:rsidP="00D8621B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оретический материал</w:t>
      </w:r>
      <w:r w:rsidRPr="00D8621B">
        <w:rPr>
          <w:rFonts w:ascii="Consolas" w:hAnsi="Consolas"/>
          <w:b/>
          <w:sz w:val="28"/>
          <w:szCs w:val="28"/>
        </w:rPr>
        <w:t>:</w:t>
      </w:r>
    </w:p>
    <w:p w14:paraId="6DEE30D5" w14:textId="20E747F5" w:rsidR="00D8621B" w:rsidRDefault="00D8621B" w:rsidP="00D8621B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>
        <w:rPr>
          <w:rFonts w:ascii="Consolas" w:eastAsiaTheme="minorEastAsia" w:hAnsi="Consolas"/>
          <w:sz w:val="24"/>
          <w:szCs w:val="24"/>
        </w:rPr>
        <w:t>Явный м</w:t>
      </w:r>
      <w:r w:rsidRPr="003B7469">
        <w:rPr>
          <w:rFonts w:ascii="Consolas" w:eastAsiaTheme="minorEastAsia" w:hAnsi="Consolas"/>
          <w:sz w:val="24"/>
          <w:szCs w:val="24"/>
        </w:rPr>
        <w:t>етод Эйлера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+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(1+</m:t>
        </m:r>
        <m:r>
          <w:rPr>
            <w:rFonts w:ascii="Cambria Math" w:hAnsi="Cambria Math"/>
            <w:sz w:val="24"/>
            <w:szCs w:val="24"/>
          </w:rPr>
          <m:t>hA)</m:t>
        </m:r>
      </m:oMath>
    </w:p>
    <w:p w14:paraId="2BE8B36D" w14:textId="77777777" w:rsidR="00D8621B" w:rsidRDefault="00D8621B" w:rsidP="00D8621B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</w:p>
    <w:p w14:paraId="71EB2626" w14:textId="09BA62F4" w:rsidR="00D8621B" w:rsidRDefault="00D8621B" w:rsidP="00D8621B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>
        <w:rPr>
          <w:rFonts w:ascii="Consolas" w:eastAsiaTheme="minorEastAsia" w:hAnsi="Consolas"/>
          <w:sz w:val="24"/>
          <w:szCs w:val="24"/>
        </w:rPr>
        <w:t>Нея</w:t>
      </w:r>
      <w:r>
        <w:rPr>
          <w:rFonts w:ascii="Consolas" w:eastAsiaTheme="minorEastAsia" w:hAnsi="Consolas"/>
          <w:sz w:val="24"/>
          <w:szCs w:val="24"/>
        </w:rPr>
        <w:t>вный м</w:t>
      </w:r>
      <w:r w:rsidRPr="003B7469">
        <w:rPr>
          <w:rFonts w:ascii="Consolas" w:eastAsiaTheme="minorEastAsia" w:hAnsi="Consolas"/>
          <w:sz w:val="24"/>
          <w:szCs w:val="24"/>
        </w:rPr>
        <w:t>етод Эйлера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+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(1+</m:t>
        </m:r>
        <m:r>
          <w:rPr>
            <w:rFonts w:ascii="Cambria Math" w:hAnsi="Cambria Math"/>
            <w:sz w:val="24"/>
            <w:szCs w:val="24"/>
          </w:rPr>
          <m:t>hA)</m:t>
        </m:r>
      </m:oMath>
    </w:p>
    <w:p w14:paraId="63C05326" w14:textId="77777777" w:rsidR="00D8621B" w:rsidRPr="003B7469" w:rsidRDefault="00D8621B" w:rsidP="00D8621B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</w:p>
    <w:p w14:paraId="65D44BEB" w14:textId="77777777" w:rsidR="00D8621B" w:rsidRPr="003311B8" w:rsidRDefault="00D8621B" w:rsidP="00D8621B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 w:rsidRPr="003B7469">
        <w:rPr>
          <w:rFonts w:ascii="Consolas" w:eastAsiaTheme="minorEastAsia" w:hAnsi="Consolas"/>
          <w:sz w:val="24"/>
          <w:szCs w:val="24"/>
        </w:rPr>
        <w:t>Усовершенствованный метод Эйлера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+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h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sub>
                </m:sSub>
              </m:e>
            </m:d>
          </m:e>
        </m:d>
      </m:oMath>
    </w:p>
    <w:p w14:paraId="0DA72B2E" w14:textId="407F47B1" w:rsidR="00961568" w:rsidRPr="00D8621B" w:rsidRDefault="00961568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 w:rsidRPr="00D8621B">
        <w:rPr>
          <w:rFonts w:ascii="Consolas" w:hAnsi="Consolas"/>
          <w:bCs/>
          <w:sz w:val="28"/>
          <w:szCs w:val="28"/>
        </w:rPr>
        <w:br w:type="page"/>
      </w:r>
    </w:p>
    <w:p w14:paraId="4089611A" w14:textId="24057C47" w:rsidR="00275518" w:rsidRPr="00D8621B" w:rsidRDefault="00A1043B" w:rsidP="008C0EBE">
      <w:pPr>
        <w:rPr>
          <w:rFonts w:ascii="Consolas" w:hAnsi="Consolas"/>
          <w:i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lastRenderedPageBreak/>
        <w:t xml:space="preserve">Код </w:t>
      </w:r>
      <w:r w:rsidR="00EF51D0" w:rsidRPr="00D8621B">
        <w:rPr>
          <w:rFonts w:ascii="Consolas" w:hAnsi="Consolas"/>
          <w:b/>
          <w:sz w:val="28"/>
          <w:szCs w:val="28"/>
        </w:rPr>
        <w:t>программы</w:t>
      </w:r>
      <w:r w:rsidR="00EF51D0" w:rsidRPr="00D8621B">
        <w:rPr>
          <w:rFonts w:ascii="Consolas" w:hAnsi="Consolas"/>
          <w:i/>
          <w:szCs w:val="28"/>
        </w:rPr>
        <w:t xml:space="preserve"> (</w:t>
      </w:r>
      <w:r w:rsidR="002033B5" w:rsidRPr="00D8621B">
        <w:rPr>
          <w:rFonts w:ascii="Consolas" w:hAnsi="Consolas"/>
          <w:i/>
          <w:szCs w:val="28"/>
        </w:rPr>
        <w:t xml:space="preserve">пояснения к коду </w:t>
      </w:r>
      <w:r w:rsidR="00CB0F76" w:rsidRPr="00D8621B">
        <w:rPr>
          <w:rFonts w:ascii="Consolas" w:hAnsi="Consolas"/>
          <w:i/>
          <w:szCs w:val="28"/>
        </w:rPr>
        <w:t>зеленым</w:t>
      </w:r>
      <w:r w:rsidR="002033B5" w:rsidRPr="00D8621B">
        <w:rPr>
          <w:rFonts w:ascii="Consolas" w:hAnsi="Consolas"/>
          <w:i/>
          <w:szCs w:val="28"/>
        </w:rPr>
        <w:t xml:space="preserve"> цветом)</w:t>
      </w:r>
      <w:r w:rsidRPr="00D8621B">
        <w:rPr>
          <w:rFonts w:ascii="Consolas" w:hAnsi="Consolas"/>
          <w:b/>
          <w:sz w:val="28"/>
          <w:szCs w:val="28"/>
        </w:rPr>
        <w:t xml:space="preserve">: </w:t>
      </w:r>
    </w:p>
    <w:p w14:paraId="529F9EA5" w14:textId="77777777" w:rsidR="00F416BE" w:rsidRPr="00D8621B" w:rsidRDefault="00F416BE" w:rsidP="00203CDD">
      <w:pPr>
        <w:pStyle w:val="HTML"/>
        <w:shd w:val="clear" w:color="auto" w:fill="FFFFFF"/>
        <w:rPr>
          <w:rFonts w:ascii="Consolas" w:hAnsi="Consolas"/>
          <w:color w:val="080808"/>
        </w:rPr>
      </w:pPr>
    </w:p>
    <w:p w14:paraId="62729455" w14:textId="29896807" w:rsidR="0009631C" w:rsidRPr="00D8621B" w:rsidRDefault="00A1043B" w:rsidP="00D8621B">
      <w:pPr>
        <w:rPr>
          <w:rFonts w:ascii="Consolas" w:hAnsi="Consolas"/>
          <w:b/>
          <w:sz w:val="28"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t>Результаты выполнения:</w:t>
      </w:r>
    </w:p>
    <w:p w14:paraId="7160C914" w14:textId="1B32233C" w:rsidR="00961568" w:rsidRPr="00D8621B" w:rsidRDefault="0009631C" w:rsidP="00D8621B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t>Анализ результатов:</w:t>
      </w:r>
    </w:p>
    <w:sectPr w:rsidR="00961568" w:rsidRPr="00D8621B" w:rsidSect="002326F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teratura">
    <w:altName w:val="Times New Roman"/>
    <w:charset w:val="00"/>
    <w:family w:val="swiss"/>
    <w:pitch w:val="variable"/>
    <w:sig w:usb0="00000001" w:usb1="00000000" w:usb2="00000000" w:usb3="00000000" w:csb0="00000005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Fira Code">
    <w:panose1 w:val="020B0809050000020004"/>
    <w:charset w:val="CC"/>
    <w:family w:val="modern"/>
    <w:pitch w:val="fixed"/>
    <w:sig w:usb0="E00002EF" w:usb1="5200F8FB" w:usb2="00000008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883DDD"/>
    <w:multiLevelType w:val="hybridMultilevel"/>
    <w:tmpl w:val="F62EFC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4949FD"/>
    <w:multiLevelType w:val="hybridMultilevel"/>
    <w:tmpl w:val="898A06B4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9D0D59"/>
    <w:multiLevelType w:val="hybridMultilevel"/>
    <w:tmpl w:val="F60CD2C6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C42A56"/>
    <w:multiLevelType w:val="hybridMultilevel"/>
    <w:tmpl w:val="A84885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065735"/>
    <w:multiLevelType w:val="hybridMultilevel"/>
    <w:tmpl w:val="FD46FC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15"/>
  </w:num>
  <w:num w:numId="3">
    <w:abstractNumId w:val="12"/>
  </w:num>
  <w:num w:numId="4">
    <w:abstractNumId w:val="8"/>
  </w:num>
  <w:num w:numId="5">
    <w:abstractNumId w:val="4"/>
  </w:num>
  <w:num w:numId="6">
    <w:abstractNumId w:val="14"/>
  </w:num>
  <w:num w:numId="7">
    <w:abstractNumId w:val="16"/>
  </w:num>
  <w:num w:numId="8">
    <w:abstractNumId w:val="5"/>
  </w:num>
  <w:num w:numId="9">
    <w:abstractNumId w:val="3"/>
  </w:num>
  <w:num w:numId="10">
    <w:abstractNumId w:val="9"/>
  </w:num>
  <w:num w:numId="11">
    <w:abstractNumId w:val="18"/>
  </w:num>
  <w:num w:numId="12">
    <w:abstractNumId w:val="13"/>
  </w:num>
  <w:num w:numId="13">
    <w:abstractNumId w:val="10"/>
  </w:num>
  <w:num w:numId="14">
    <w:abstractNumId w:val="1"/>
  </w:num>
  <w:num w:numId="15">
    <w:abstractNumId w:val="19"/>
  </w:num>
  <w:num w:numId="16">
    <w:abstractNumId w:val="11"/>
  </w:num>
  <w:num w:numId="17">
    <w:abstractNumId w:val="6"/>
  </w:num>
  <w:num w:numId="18">
    <w:abstractNumId w:val="2"/>
  </w:num>
  <w:num w:numId="19">
    <w:abstractNumId w:val="0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43E4"/>
    <w:rsid w:val="00020279"/>
    <w:rsid w:val="0002575D"/>
    <w:rsid w:val="00047174"/>
    <w:rsid w:val="0009631C"/>
    <w:rsid w:val="00097345"/>
    <w:rsid w:val="000A0875"/>
    <w:rsid w:val="000A6FCC"/>
    <w:rsid w:val="000D1EC9"/>
    <w:rsid w:val="00105953"/>
    <w:rsid w:val="001060EC"/>
    <w:rsid w:val="0015710D"/>
    <w:rsid w:val="00161BA0"/>
    <w:rsid w:val="00194403"/>
    <w:rsid w:val="001A265F"/>
    <w:rsid w:val="001B5948"/>
    <w:rsid w:val="001B5B8B"/>
    <w:rsid w:val="001E71C7"/>
    <w:rsid w:val="001F763C"/>
    <w:rsid w:val="00201B74"/>
    <w:rsid w:val="002026B4"/>
    <w:rsid w:val="002033B5"/>
    <w:rsid w:val="00203CDD"/>
    <w:rsid w:val="0022683C"/>
    <w:rsid w:val="002326F5"/>
    <w:rsid w:val="00242C69"/>
    <w:rsid w:val="00256CDE"/>
    <w:rsid w:val="00261FE8"/>
    <w:rsid w:val="00275518"/>
    <w:rsid w:val="00286BFD"/>
    <w:rsid w:val="002D086E"/>
    <w:rsid w:val="002E794F"/>
    <w:rsid w:val="003073E7"/>
    <w:rsid w:val="003311B8"/>
    <w:rsid w:val="0035449E"/>
    <w:rsid w:val="0035743E"/>
    <w:rsid w:val="003B43E4"/>
    <w:rsid w:val="003B7469"/>
    <w:rsid w:val="003C6D1B"/>
    <w:rsid w:val="003D2787"/>
    <w:rsid w:val="00434877"/>
    <w:rsid w:val="00434EBB"/>
    <w:rsid w:val="00441BED"/>
    <w:rsid w:val="00452501"/>
    <w:rsid w:val="0045658B"/>
    <w:rsid w:val="00460BC7"/>
    <w:rsid w:val="00473797"/>
    <w:rsid w:val="0047500A"/>
    <w:rsid w:val="00476386"/>
    <w:rsid w:val="00480E72"/>
    <w:rsid w:val="0049748E"/>
    <w:rsid w:val="004C2B3E"/>
    <w:rsid w:val="004D118E"/>
    <w:rsid w:val="004F1922"/>
    <w:rsid w:val="0050017B"/>
    <w:rsid w:val="00510F15"/>
    <w:rsid w:val="00534775"/>
    <w:rsid w:val="00550598"/>
    <w:rsid w:val="005616AC"/>
    <w:rsid w:val="005B3791"/>
    <w:rsid w:val="006144EB"/>
    <w:rsid w:val="006429EC"/>
    <w:rsid w:val="00674603"/>
    <w:rsid w:val="006950BE"/>
    <w:rsid w:val="006B3CAF"/>
    <w:rsid w:val="006B5EEA"/>
    <w:rsid w:val="007347AE"/>
    <w:rsid w:val="007819A2"/>
    <w:rsid w:val="00784AF8"/>
    <w:rsid w:val="0079780B"/>
    <w:rsid w:val="00814866"/>
    <w:rsid w:val="00826F5D"/>
    <w:rsid w:val="008541A8"/>
    <w:rsid w:val="0086062A"/>
    <w:rsid w:val="00862A70"/>
    <w:rsid w:val="008A0395"/>
    <w:rsid w:val="008A784B"/>
    <w:rsid w:val="008B34C3"/>
    <w:rsid w:val="008C0EBE"/>
    <w:rsid w:val="0091072A"/>
    <w:rsid w:val="009314DE"/>
    <w:rsid w:val="00961568"/>
    <w:rsid w:val="0097042F"/>
    <w:rsid w:val="0097431A"/>
    <w:rsid w:val="00983A54"/>
    <w:rsid w:val="0098518B"/>
    <w:rsid w:val="00993D4C"/>
    <w:rsid w:val="009D0960"/>
    <w:rsid w:val="009F4266"/>
    <w:rsid w:val="009F44EC"/>
    <w:rsid w:val="00A06040"/>
    <w:rsid w:val="00A07AAC"/>
    <w:rsid w:val="00A1043B"/>
    <w:rsid w:val="00A23EB7"/>
    <w:rsid w:val="00A47FCC"/>
    <w:rsid w:val="00A53DD5"/>
    <w:rsid w:val="00A65528"/>
    <w:rsid w:val="00A83189"/>
    <w:rsid w:val="00AA703C"/>
    <w:rsid w:val="00AB1795"/>
    <w:rsid w:val="00AE71DB"/>
    <w:rsid w:val="00AF2DE9"/>
    <w:rsid w:val="00AF55E4"/>
    <w:rsid w:val="00B10158"/>
    <w:rsid w:val="00B13017"/>
    <w:rsid w:val="00B16E25"/>
    <w:rsid w:val="00B26D72"/>
    <w:rsid w:val="00B323C9"/>
    <w:rsid w:val="00B3449B"/>
    <w:rsid w:val="00B53304"/>
    <w:rsid w:val="00B7336F"/>
    <w:rsid w:val="00B75B14"/>
    <w:rsid w:val="00B83599"/>
    <w:rsid w:val="00B91A1A"/>
    <w:rsid w:val="00BB002D"/>
    <w:rsid w:val="00BB0713"/>
    <w:rsid w:val="00BB3DC8"/>
    <w:rsid w:val="00BB5074"/>
    <w:rsid w:val="00C34915"/>
    <w:rsid w:val="00C42784"/>
    <w:rsid w:val="00C63AF3"/>
    <w:rsid w:val="00C701D7"/>
    <w:rsid w:val="00CB0F76"/>
    <w:rsid w:val="00CB2AE7"/>
    <w:rsid w:val="00CC1E18"/>
    <w:rsid w:val="00CC5042"/>
    <w:rsid w:val="00D0333B"/>
    <w:rsid w:val="00D06BFF"/>
    <w:rsid w:val="00D738B0"/>
    <w:rsid w:val="00D77D04"/>
    <w:rsid w:val="00D8621B"/>
    <w:rsid w:val="00DA3439"/>
    <w:rsid w:val="00DB51B7"/>
    <w:rsid w:val="00DD08D2"/>
    <w:rsid w:val="00DE2D0B"/>
    <w:rsid w:val="00DF17E9"/>
    <w:rsid w:val="00DF4DA0"/>
    <w:rsid w:val="00E43A68"/>
    <w:rsid w:val="00E532AC"/>
    <w:rsid w:val="00E77519"/>
    <w:rsid w:val="00EA1885"/>
    <w:rsid w:val="00ED14EA"/>
    <w:rsid w:val="00ED3C65"/>
    <w:rsid w:val="00EE0802"/>
    <w:rsid w:val="00EF4222"/>
    <w:rsid w:val="00EF51D0"/>
    <w:rsid w:val="00EF68EB"/>
    <w:rsid w:val="00F142AD"/>
    <w:rsid w:val="00F411BE"/>
    <w:rsid w:val="00F416BE"/>
    <w:rsid w:val="00F47F37"/>
    <w:rsid w:val="00F76FED"/>
    <w:rsid w:val="00FD729A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1F3824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9"/>
    <w:qFormat/>
    <w:rsid w:val="00961568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A655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  <w:style w:type="paragraph" w:customStyle="1" w:styleId="-06-06">
    <w:name w:val="Центр - 06-06"/>
    <w:basedOn w:val="a"/>
    <w:uiPriority w:val="99"/>
    <w:qFormat/>
    <w:rsid w:val="00434EBB"/>
    <w:pPr>
      <w:suppressAutoHyphen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3-03">
    <w:name w:val="Центр - 03-03 ж"/>
    <w:basedOn w:val="-06-06"/>
    <w:qFormat/>
    <w:rsid w:val="00434EBB"/>
    <w:pPr>
      <w:spacing w:before="60" w:after="60"/>
    </w:pPr>
  </w:style>
  <w:style w:type="paragraph" w:customStyle="1" w:styleId="-03-030">
    <w:name w:val="Центр - 03-03"/>
    <w:basedOn w:val="-03-03"/>
    <w:qFormat/>
    <w:rsid w:val="00434EBB"/>
    <w:rPr>
      <w:b w:val="0"/>
    </w:rPr>
  </w:style>
  <w:style w:type="paragraph" w:customStyle="1" w:styleId="-03-031">
    <w:name w:val="Обычный - 03-03"/>
    <w:basedOn w:val="a"/>
    <w:qFormat/>
    <w:rsid w:val="00434EBB"/>
    <w:pPr>
      <w:suppressAutoHyphens/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2C69"/>
    <w:pPr>
      <w:tabs>
        <w:tab w:val="center" w:pos="5240"/>
        <w:tab w:val="right" w:pos="10460"/>
      </w:tabs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242C69"/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qFormat/>
    <w:rsid w:val="00A6552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-10--08-02">
    <w:name w:val="Т-10ж - вправо - 08-02"/>
    <w:basedOn w:val="a"/>
    <w:rsid w:val="00A65528"/>
    <w:pPr>
      <w:spacing w:before="160" w:after="40" w:line="240" w:lineRule="auto"/>
      <w:ind w:right="57"/>
      <w:jc w:val="right"/>
    </w:pPr>
    <w:rPr>
      <w:rFonts w:ascii="Literatura" w:eastAsia="Times New Roman" w:hAnsi="Literatura" w:cs="Times New Roman"/>
      <w:b/>
      <w:sz w:val="20"/>
      <w:szCs w:val="20"/>
      <w:lang w:eastAsia="ru-RU"/>
    </w:rPr>
  </w:style>
  <w:style w:type="paragraph" w:customStyle="1" w:styleId="-10--08-020">
    <w:name w:val="Т-10 - вправо - 08-02"/>
    <w:basedOn w:val="-10--08-02"/>
    <w:uiPriority w:val="99"/>
    <w:qFormat/>
    <w:rsid w:val="00A65528"/>
    <w:rPr>
      <w:b w:val="0"/>
    </w:rPr>
  </w:style>
  <w:style w:type="paragraph" w:customStyle="1" w:styleId="0-03-03">
    <w:name w:val="Обычный 0 - 03-03"/>
    <w:basedOn w:val="a"/>
    <w:uiPriority w:val="99"/>
    <w:qFormat/>
    <w:rsid w:val="00A65528"/>
    <w:pPr>
      <w:spacing w:before="60" w:after="60" w:line="240" w:lineRule="auto"/>
      <w:ind w:left="57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6">
    <w:name w:val="Влево"/>
    <w:basedOn w:val="a"/>
    <w:rsid w:val="00A65528"/>
    <w:pPr>
      <w:spacing w:after="0" w:line="240" w:lineRule="auto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100">
    <w:name w:val="Влево втяжка 10"/>
    <w:basedOn w:val="a6"/>
    <w:qFormat/>
    <w:rsid w:val="00A65528"/>
    <w:pPr>
      <w:ind w:left="5557"/>
    </w:pPr>
  </w:style>
  <w:style w:type="paragraph" w:customStyle="1" w:styleId="a7">
    <w:name w:val="Таблица шапка"/>
    <w:basedOn w:val="a"/>
    <w:uiPriority w:val="99"/>
    <w:rsid w:val="004C2B3E"/>
    <w:pPr>
      <w:spacing w:before="180" w:after="180" w:line="240" w:lineRule="auto"/>
      <w:jc w:val="center"/>
    </w:pPr>
    <w:rPr>
      <w:rFonts w:ascii="Literatura" w:eastAsia="Times New Roman" w:hAnsi="Literatura" w:cs="Times New Roman"/>
      <w:b/>
      <w:szCs w:val="20"/>
      <w:lang w:eastAsia="ru-RU"/>
    </w:rPr>
  </w:style>
  <w:style w:type="paragraph" w:customStyle="1" w:styleId="0-1">
    <w:name w:val="Обычный  0-1"/>
    <w:basedOn w:val="a"/>
    <w:qFormat/>
    <w:rsid w:val="0050017B"/>
    <w:pPr>
      <w:spacing w:after="20" w:line="240" w:lineRule="auto"/>
      <w:ind w:firstLine="340"/>
      <w:jc w:val="both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21">
    <w:name w:val="заголовок 2"/>
    <w:basedOn w:val="a"/>
    <w:next w:val="a"/>
    <w:uiPriority w:val="99"/>
    <w:rsid w:val="00EE0802"/>
    <w:pPr>
      <w:keepNext/>
      <w:widowControl w:val="0"/>
      <w:spacing w:after="240" w:line="240" w:lineRule="auto"/>
      <w:jc w:val="center"/>
    </w:pPr>
    <w:rPr>
      <w:rFonts w:ascii="Literatura" w:eastAsia="Times New Roman" w:hAnsi="Literatura" w:cs="Times New Roman"/>
      <w:b/>
      <w:sz w:val="28"/>
      <w:szCs w:val="20"/>
      <w:lang w:eastAsia="ru-RU"/>
    </w:rPr>
  </w:style>
  <w:style w:type="paragraph" w:customStyle="1" w:styleId="0">
    <w:name w:val="Обычный 0 влево"/>
    <w:basedOn w:val="a"/>
    <w:uiPriority w:val="99"/>
    <w:rsid w:val="00EE0802"/>
    <w:pPr>
      <w:spacing w:after="40" w:line="240" w:lineRule="auto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3">
    <w:name w:val="Центр - 06-03 ж"/>
    <w:basedOn w:val="-03-03"/>
    <w:qFormat/>
    <w:rsid w:val="00CB0F76"/>
    <w:pPr>
      <w:suppressAutoHyphens w:val="0"/>
      <w:spacing w:before="120"/>
    </w:pPr>
    <w:rPr>
      <w:rFonts w:ascii="Literatura" w:hAnsi="Literatura"/>
      <w:lang w:val="ru-RU"/>
    </w:rPr>
  </w:style>
  <w:style w:type="character" w:customStyle="1" w:styleId="10">
    <w:name w:val="Заголовок 1 Знак"/>
    <w:basedOn w:val="a0"/>
    <w:link w:val="1"/>
    <w:uiPriority w:val="99"/>
    <w:rsid w:val="0096156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1">
    <w:name w:val="Заголовок 3 Знак1"/>
    <w:basedOn w:val="a0"/>
    <w:rsid w:val="00961568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1">
    <w:name w:val="index 1"/>
    <w:basedOn w:val="a"/>
    <w:next w:val="a"/>
    <w:autoRedefine/>
    <w:uiPriority w:val="99"/>
    <w:semiHidden/>
    <w:unhideWhenUsed/>
    <w:rsid w:val="00961568"/>
    <w:pPr>
      <w:suppressAutoHyphens/>
      <w:spacing w:after="0" w:line="240" w:lineRule="auto"/>
      <w:ind w:left="220" w:hanging="220"/>
    </w:pPr>
  </w:style>
  <w:style w:type="paragraph" w:styleId="a8">
    <w:name w:val="index heading"/>
    <w:basedOn w:val="a"/>
    <w:qFormat/>
    <w:rsid w:val="00961568"/>
    <w:pPr>
      <w:suppressLineNumbers/>
      <w:suppressAutoHyphens/>
    </w:pPr>
    <w:rPr>
      <w:rFonts w:cs="Arial"/>
    </w:rPr>
  </w:style>
  <w:style w:type="paragraph" w:customStyle="1" w:styleId="310">
    <w:name w:val="Заголовок 31"/>
    <w:basedOn w:val="a"/>
    <w:next w:val="a"/>
    <w:qFormat/>
    <w:rsid w:val="00961568"/>
    <w:pPr>
      <w:keepNext/>
      <w:suppressAutoHyphens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12">
    <w:name w:val="Заголовок1"/>
    <w:basedOn w:val="a"/>
    <w:next w:val="a9"/>
    <w:qFormat/>
    <w:rsid w:val="00961568"/>
    <w:pPr>
      <w:keepNext/>
      <w:suppressAutoHyphens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9">
    <w:name w:val="Body Text"/>
    <w:basedOn w:val="a"/>
    <w:link w:val="aa"/>
    <w:uiPriority w:val="99"/>
    <w:semiHidden/>
    <w:unhideWhenUsed/>
    <w:rsid w:val="00961568"/>
    <w:pPr>
      <w:suppressAutoHyphens/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961568"/>
  </w:style>
  <w:style w:type="paragraph" w:customStyle="1" w:styleId="13">
    <w:name w:val="Название объекта1"/>
    <w:basedOn w:val="a"/>
    <w:qFormat/>
    <w:rsid w:val="00961568"/>
    <w:pPr>
      <w:suppressLineNumbers/>
      <w:suppressAutoHyphens/>
      <w:spacing w:before="120" w:after="120"/>
    </w:pPr>
    <w:rPr>
      <w:rFonts w:cs="Arial"/>
      <w:i/>
      <w:iCs/>
      <w:sz w:val="24"/>
      <w:szCs w:val="24"/>
    </w:rPr>
  </w:style>
  <w:style w:type="paragraph" w:customStyle="1" w:styleId="ab">
    <w:name w:val="Стиль По центру"/>
    <w:basedOn w:val="a"/>
    <w:qFormat/>
    <w:rsid w:val="00961568"/>
    <w:pPr>
      <w:suppressAutoHyphens/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">
    <w:name w:val="Таблица к зад-2"/>
    <w:basedOn w:val="a"/>
    <w:qFormat/>
    <w:rsid w:val="00961568"/>
    <w:pPr>
      <w:suppressAutoHyphens/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1">
    <w:name w:val="Влево-втяжка 1"/>
    <w:basedOn w:val="a"/>
    <w:uiPriority w:val="99"/>
    <w:qFormat/>
    <w:rsid w:val="00961568"/>
    <w:pPr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rsid w:val="0096156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961568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caption"/>
    <w:basedOn w:val="a"/>
    <w:next w:val="a"/>
    <w:qFormat/>
    <w:rsid w:val="00961568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32">
    <w:name w:val="заголовок 3"/>
    <w:basedOn w:val="a"/>
    <w:next w:val="a"/>
    <w:uiPriority w:val="99"/>
    <w:rsid w:val="00961568"/>
    <w:pPr>
      <w:keepNext/>
      <w:widowControl w:val="0"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paragraph" w:customStyle="1" w:styleId="00">
    <w:name w:val="Обычный 0"/>
    <w:basedOn w:val="a"/>
    <w:uiPriority w:val="99"/>
    <w:rsid w:val="00961568"/>
    <w:pPr>
      <w:spacing w:after="4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0-06">
    <w:name w:val="Центр 00-06"/>
    <w:basedOn w:val="a"/>
    <w:uiPriority w:val="99"/>
    <w:rsid w:val="00961568"/>
    <w:pPr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Т-номер"/>
    <w:basedOn w:val="a"/>
    <w:uiPriority w:val="99"/>
    <w:rsid w:val="00961568"/>
    <w:pPr>
      <w:spacing w:before="80" w:after="80" w:line="240" w:lineRule="auto"/>
      <w:jc w:val="right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">
    <w:name w:val="Т-центр"/>
    <w:basedOn w:val="a"/>
    <w:uiPriority w:val="99"/>
    <w:rsid w:val="00961568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-">
    <w:name w:val="Т-цент-шапка"/>
    <w:basedOn w:val="-0"/>
    <w:qFormat/>
    <w:rsid w:val="00961568"/>
    <w:pPr>
      <w:spacing w:before="120" w:after="120"/>
    </w:pPr>
    <w:rPr>
      <w:b/>
    </w:rPr>
  </w:style>
  <w:style w:type="paragraph" w:customStyle="1" w:styleId="-10">
    <w:name w:val="Таблица к зад-1"/>
    <w:basedOn w:val="a"/>
    <w:uiPriority w:val="99"/>
    <w:rsid w:val="00961568"/>
    <w:pPr>
      <w:spacing w:after="120" w:line="240" w:lineRule="auto"/>
      <w:ind w:right="851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4-02">
    <w:name w:val="Т-центр 04-02"/>
    <w:basedOn w:val="a"/>
    <w:uiPriority w:val="99"/>
    <w:rsid w:val="00961568"/>
    <w:pPr>
      <w:spacing w:before="80" w:after="40" w:line="240" w:lineRule="auto"/>
      <w:jc w:val="center"/>
    </w:pPr>
    <w:rPr>
      <w:rFonts w:ascii="Literatura" w:eastAsia="Calibri" w:hAnsi="Literatura" w:cs="Times New Roman"/>
      <w:sz w:val="20"/>
      <w:szCs w:val="20"/>
      <w:lang w:val="en-US" w:eastAsia="ru-RU"/>
    </w:rPr>
  </w:style>
  <w:style w:type="paragraph" w:customStyle="1" w:styleId="af">
    <w:name w:val="Приложение"/>
    <w:basedOn w:val="1"/>
    <w:qFormat/>
    <w:rsid w:val="00961568"/>
    <w:pPr>
      <w:overflowPunct/>
      <w:autoSpaceDE/>
      <w:autoSpaceDN/>
      <w:adjustRightInd/>
      <w:spacing w:before="0" w:after="120" w:line="360" w:lineRule="auto"/>
      <w:jc w:val="center"/>
      <w:textAlignment w:val="auto"/>
    </w:pPr>
    <w:rPr>
      <w:rFonts w:ascii="Literatura" w:eastAsia="Calibri" w:hAnsi="Literatura" w:cs="Times New Roman"/>
      <w:bCs w:val="0"/>
      <w:kern w:val="0"/>
      <w:sz w:val="26"/>
      <w:szCs w:val="20"/>
    </w:rPr>
  </w:style>
  <w:style w:type="paragraph" w:customStyle="1" w:styleId="6">
    <w:name w:val="6"/>
    <w:basedOn w:val="a"/>
    <w:qFormat/>
    <w:rsid w:val="00961568"/>
    <w:pPr>
      <w:spacing w:after="0" w:line="240" w:lineRule="auto"/>
      <w:ind w:firstLine="340"/>
      <w:jc w:val="both"/>
    </w:pPr>
    <w:rPr>
      <w:rFonts w:ascii="Literatura" w:eastAsia="Calibri" w:hAnsi="Literatura" w:cs="Times New Roman"/>
      <w:sz w:val="12"/>
      <w:szCs w:val="24"/>
      <w:lang w:eastAsia="ru-RU"/>
    </w:rPr>
  </w:style>
  <w:style w:type="paragraph" w:customStyle="1" w:styleId="9">
    <w:name w:val="9"/>
    <w:basedOn w:val="6"/>
    <w:uiPriority w:val="99"/>
    <w:rsid w:val="00961568"/>
    <w:rPr>
      <w:sz w:val="18"/>
    </w:rPr>
  </w:style>
  <w:style w:type="paragraph" w:customStyle="1" w:styleId="-02-00">
    <w:name w:val="Центр - 02-00"/>
    <w:basedOn w:val="-06-06"/>
    <w:uiPriority w:val="99"/>
    <w:rsid w:val="00961568"/>
    <w:pPr>
      <w:suppressAutoHyphens w:val="0"/>
      <w:spacing w:before="40" w:after="0"/>
    </w:pPr>
    <w:rPr>
      <w:rFonts w:ascii="Literatura" w:eastAsia="Calibri" w:hAnsi="Literatura"/>
      <w:b w:val="0"/>
      <w:sz w:val="24"/>
    </w:rPr>
  </w:style>
  <w:style w:type="paragraph" w:customStyle="1" w:styleId="01">
    <w:name w:val="обычный 0"/>
    <w:basedOn w:val="a"/>
    <w:uiPriority w:val="99"/>
    <w:rsid w:val="00961568"/>
    <w:pPr>
      <w:spacing w:after="40" w:line="240" w:lineRule="auto"/>
      <w:jc w:val="both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af0">
    <w:name w:val="Вправо"/>
    <w:basedOn w:val="a"/>
    <w:uiPriority w:val="99"/>
    <w:rsid w:val="00961568"/>
    <w:pPr>
      <w:spacing w:after="40" w:line="240" w:lineRule="auto"/>
      <w:ind w:firstLine="340"/>
      <w:jc w:val="right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2">
    <w:name w:val="Т-центр 06-02"/>
    <w:basedOn w:val="a"/>
    <w:uiPriority w:val="99"/>
    <w:rsid w:val="00961568"/>
    <w:pPr>
      <w:spacing w:before="120" w:after="40" w:line="240" w:lineRule="auto"/>
      <w:jc w:val="center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f1">
    <w:name w:val="ВНИМАНИЕ"/>
    <w:basedOn w:val="a"/>
    <w:qFormat/>
    <w:rsid w:val="00961568"/>
    <w:pPr>
      <w:spacing w:after="40" w:line="240" w:lineRule="auto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size-10">
    <w:name w:val="втяжка size-10"/>
    <w:basedOn w:val="a"/>
    <w:qFormat/>
    <w:rsid w:val="00961568"/>
    <w:pPr>
      <w:spacing w:after="40" w:line="240" w:lineRule="auto"/>
      <w:ind w:left="1701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01-06">
    <w:name w:val="Центр 01-06"/>
    <w:basedOn w:val="a"/>
    <w:qFormat/>
    <w:rsid w:val="00961568"/>
    <w:pPr>
      <w:spacing w:before="20" w:after="12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f2">
    <w:name w:val="варианты"/>
    <w:basedOn w:val="21"/>
    <w:qFormat/>
    <w:rsid w:val="00961568"/>
    <w:rPr>
      <w:sz w:val="20"/>
    </w:rPr>
  </w:style>
  <w:style w:type="paragraph" w:customStyle="1" w:styleId="-10--06-03">
    <w:name w:val="ТТ-10-центр - 06-03"/>
    <w:basedOn w:val="a"/>
    <w:uiPriority w:val="99"/>
    <w:rsid w:val="00961568"/>
    <w:pPr>
      <w:spacing w:before="120" w:after="6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table" w:styleId="af3">
    <w:name w:val="Table Grid"/>
    <w:basedOn w:val="a1"/>
    <w:uiPriority w:val="59"/>
    <w:rsid w:val="00961568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header"/>
    <w:basedOn w:val="a"/>
    <w:link w:val="af5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5">
    <w:name w:val="Верхний колонтитул Знак"/>
    <w:basedOn w:val="a0"/>
    <w:link w:val="af4"/>
    <w:uiPriority w:val="99"/>
    <w:rsid w:val="00961568"/>
  </w:style>
  <w:style w:type="paragraph" w:styleId="af6">
    <w:name w:val="footer"/>
    <w:basedOn w:val="a"/>
    <w:link w:val="af7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9615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3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83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85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669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15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5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36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3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2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0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8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4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7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0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7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0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5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4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0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8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8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9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6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2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2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0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5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53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5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9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3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2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0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8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9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8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9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8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1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6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5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0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9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53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0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2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54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0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02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1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9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9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4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4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85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1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6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6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2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0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4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0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1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5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6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0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0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9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8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8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91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7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1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5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6DA0A8-08C7-4C4D-BE65-0D7EF59D2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2</TotalTime>
  <Pages>6</Pages>
  <Words>881</Words>
  <Characters>5027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Egor Solonin</cp:lastModifiedBy>
  <cp:revision>38</cp:revision>
  <dcterms:created xsi:type="dcterms:W3CDTF">2021-02-20T06:31:00Z</dcterms:created>
  <dcterms:modified xsi:type="dcterms:W3CDTF">2021-11-04T15:05:00Z</dcterms:modified>
</cp:coreProperties>
</file>